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48BDEC8" w14:textId="77777777" w:rsidR="004E7370" w:rsidRDefault="004E7370" w:rsidP="00680CC8">
      <w:pPr>
        <w:ind w:left="-993"/>
        <w:jc w:val="center"/>
        <w:rPr>
          <w:sz w:val="100"/>
          <w:szCs w:val="100"/>
          <w:lang w:val="en-US"/>
        </w:rPr>
      </w:pPr>
    </w:p>
    <w:p w14:paraId="34EE841C" w14:textId="77777777" w:rsidR="004E7370" w:rsidRDefault="004E7370" w:rsidP="00680CC8">
      <w:pPr>
        <w:ind w:left="-993"/>
        <w:jc w:val="center"/>
        <w:rPr>
          <w:sz w:val="100"/>
          <w:szCs w:val="100"/>
          <w:lang w:val="en-US"/>
        </w:rPr>
      </w:pPr>
    </w:p>
    <w:p w14:paraId="3D4EFDEA" w14:textId="77777777" w:rsidR="004E7370" w:rsidRDefault="004E7370" w:rsidP="00680CC8">
      <w:pPr>
        <w:ind w:left="-993"/>
        <w:jc w:val="center"/>
        <w:rPr>
          <w:sz w:val="100"/>
          <w:szCs w:val="100"/>
          <w:lang w:val="en-US"/>
        </w:rPr>
      </w:pPr>
    </w:p>
    <w:p w14:paraId="1A6FC863" w14:textId="77777777" w:rsidR="004E7370" w:rsidRDefault="004E7370" w:rsidP="00680CC8">
      <w:pPr>
        <w:ind w:left="-993"/>
        <w:jc w:val="center"/>
        <w:rPr>
          <w:sz w:val="100"/>
          <w:szCs w:val="100"/>
          <w:lang w:val="en-US"/>
        </w:rPr>
      </w:pPr>
    </w:p>
    <w:p w14:paraId="4D67314A" w14:textId="40CB46BF" w:rsidR="004E7370" w:rsidRPr="004E7370" w:rsidRDefault="0099185A" w:rsidP="00680CC8">
      <w:pPr>
        <w:ind w:left="-993"/>
        <w:jc w:val="center"/>
        <w:rPr>
          <w:sz w:val="80"/>
          <w:szCs w:val="80"/>
        </w:rPr>
      </w:pPr>
      <w:r>
        <w:rPr>
          <w:sz w:val="80"/>
          <w:szCs w:val="80"/>
        </w:rPr>
        <w:t xml:space="preserve"> </w:t>
      </w:r>
      <w:r w:rsidR="004E7370" w:rsidRPr="004E7370">
        <w:rPr>
          <w:sz w:val="80"/>
          <w:szCs w:val="80"/>
        </w:rPr>
        <w:t xml:space="preserve">ΕΡΓΑΣΙΑ </w:t>
      </w:r>
      <w:r w:rsidR="004E7370">
        <w:rPr>
          <w:sz w:val="80"/>
          <w:szCs w:val="80"/>
        </w:rPr>
        <w:t>ΣΤΑ</w:t>
      </w:r>
    </w:p>
    <w:p w14:paraId="0ADACDFC" w14:textId="77777777" w:rsidR="004E7370" w:rsidRPr="004E7370" w:rsidRDefault="004E7370" w:rsidP="00680CC8">
      <w:pPr>
        <w:ind w:left="-993"/>
        <w:jc w:val="center"/>
        <w:rPr>
          <w:sz w:val="80"/>
          <w:szCs w:val="80"/>
        </w:rPr>
      </w:pPr>
      <w:r w:rsidRPr="004E7370">
        <w:rPr>
          <w:sz w:val="80"/>
          <w:szCs w:val="80"/>
        </w:rPr>
        <w:t>ΑΣΑΦΗ ΣΥΣΤΗΜΑΤΑ</w:t>
      </w:r>
    </w:p>
    <w:p w14:paraId="071CF7D2" w14:textId="77777777" w:rsidR="004E7370" w:rsidRPr="004E7370" w:rsidRDefault="004E7370" w:rsidP="00680CC8">
      <w:pPr>
        <w:ind w:left="-993"/>
        <w:rPr>
          <w:sz w:val="36"/>
          <w:szCs w:val="36"/>
        </w:rPr>
      </w:pPr>
    </w:p>
    <w:p w14:paraId="7D5BDA66" w14:textId="77777777" w:rsidR="004E7370" w:rsidRDefault="004E7370" w:rsidP="00680CC8">
      <w:pPr>
        <w:ind w:left="-993"/>
        <w:rPr>
          <w:sz w:val="36"/>
          <w:szCs w:val="36"/>
        </w:rPr>
      </w:pPr>
    </w:p>
    <w:p w14:paraId="47D67437" w14:textId="77777777" w:rsidR="004E7370" w:rsidRDefault="004E7370" w:rsidP="00680CC8">
      <w:pPr>
        <w:ind w:left="-993"/>
        <w:rPr>
          <w:sz w:val="36"/>
          <w:szCs w:val="36"/>
        </w:rPr>
      </w:pPr>
    </w:p>
    <w:p w14:paraId="093530E2" w14:textId="77777777" w:rsidR="004E7370" w:rsidRDefault="004E7370" w:rsidP="00680CC8">
      <w:pPr>
        <w:ind w:left="-993"/>
        <w:rPr>
          <w:sz w:val="36"/>
          <w:szCs w:val="36"/>
        </w:rPr>
      </w:pPr>
    </w:p>
    <w:p w14:paraId="58A10BD7" w14:textId="77777777" w:rsidR="004E7370" w:rsidRDefault="004E7370" w:rsidP="00680CC8">
      <w:pPr>
        <w:ind w:left="-993"/>
        <w:rPr>
          <w:sz w:val="36"/>
          <w:szCs w:val="36"/>
        </w:rPr>
      </w:pPr>
    </w:p>
    <w:p w14:paraId="35502AB9" w14:textId="77777777" w:rsidR="004E7370" w:rsidRDefault="004E7370" w:rsidP="00680CC8">
      <w:pPr>
        <w:ind w:left="-993"/>
        <w:rPr>
          <w:sz w:val="36"/>
          <w:szCs w:val="36"/>
        </w:rPr>
      </w:pPr>
    </w:p>
    <w:p w14:paraId="5F83B919" w14:textId="77777777" w:rsidR="004E7370" w:rsidRDefault="004E7370" w:rsidP="00680CC8">
      <w:pPr>
        <w:ind w:left="-993"/>
        <w:rPr>
          <w:sz w:val="36"/>
          <w:szCs w:val="36"/>
        </w:rPr>
      </w:pPr>
    </w:p>
    <w:p w14:paraId="5B60CF45" w14:textId="77777777" w:rsidR="00680CC8" w:rsidRDefault="00680CC8" w:rsidP="00680CC8">
      <w:pPr>
        <w:ind w:left="-993"/>
        <w:rPr>
          <w:sz w:val="36"/>
          <w:szCs w:val="36"/>
        </w:rPr>
      </w:pPr>
    </w:p>
    <w:p w14:paraId="2BFC6614" w14:textId="77777777" w:rsidR="004E7370" w:rsidRPr="004E7370" w:rsidRDefault="004E7370" w:rsidP="00680CC8">
      <w:pPr>
        <w:ind w:left="-993"/>
        <w:rPr>
          <w:sz w:val="36"/>
          <w:szCs w:val="36"/>
        </w:rPr>
      </w:pPr>
    </w:p>
    <w:p w14:paraId="0CE4E935" w14:textId="77777777" w:rsidR="004E7370" w:rsidRDefault="004E7370" w:rsidP="00680CC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ind w:left="-993"/>
        <w:rPr>
          <w:sz w:val="36"/>
          <w:szCs w:val="36"/>
        </w:rPr>
      </w:pPr>
      <w:r>
        <w:rPr>
          <w:sz w:val="36"/>
          <w:szCs w:val="36"/>
        </w:rPr>
        <w:t>ΟΝΟΜΑ: ΚΩΝΣΤΑΝΤΙΝΟΣ</w:t>
      </w:r>
    </w:p>
    <w:p w14:paraId="44D344DC" w14:textId="77777777" w:rsidR="004E7370" w:rsidRDefault="004E7370" w:rsidP="00680CC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ind w:left="-993"/>
        <w:rPr>
          <w:sz w:val="36"/>
          <w:szCs w:val="36"/>
        </w:rPr>
      </w:pPr>
      <w:r>
        <w:rPr>
          <w:sz w:val="36"/>
          <w:szCs w:val="36"/>
        </w:rPr>
        <w:t>ΕΠΙΘΕΤΟ: ΛΕΤΡΟΣ</w:t>
      </w:r>
    </w:p>
    <w:p w14:paraId="78058502" w14:textId="77777777" w:rsidR="004E7370" w:rsidRDefault="004E7370" w:rsidP="00680CC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ind w:left="-993"/>
        <w:rPr>
          <w:sz w:val="36"/>
          <w:szCs w:val="36"/>
        </w:rPr>
      </w:pPr>
      <w:r>
        <w:rPr>
          <w:sz w:val="36"/>
          <w:szCs w:val="36"/>
        </w:rPr>
        <w:t>ΣΧΟΛΗ: ΑΡΙΣΤΟΤΕΛΕΙΟ ΠΑΝΕΠΙΣΤΗΜΙΟ ΘΕΣΣΑΛΟΝΙΚΗΣ</w:t>
      </w:r>
    </w:p>
    <w:p w14:paraId="06CC9CCF" w14:textId="77777777" w:rsidR="004E7370" w:rsidRDefault="004E7370" w:rsidP="00680CC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ind w:left="-993"/>
        <w:rPr>
          <w:sz w:val="36"/>
          <w:szCs w:val="36"/>
        </w:rPr>
      </w:pPr>
      <w:r>
        <w:rPr>
          <w:sz w:val="36"/>
          <w:szCs w:val="36"/>
        </w:rPr>
        <w:t>ΤΜΗΜΑ: ΗΛΕΚΤΡΟΛΟΓΩΝ ΜΗΧ. ΚΑΙ ΜΗΧ. ΥΠΟΛΟΓΙΣΤΩΝ</w:t>
      </w:r>
    </w:p>
    <w:p w14:paraId="72A86712" w14:textId="77777777" w:rsidR="004E7370" w:rsidRDefault="004E7370" w:rsidP="00680CC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ind w:left="-993"/>
        <w:rPr>
          <w:sz w:val="36"/>
          <w:szCs w:val="36"/>
        </w:rPr>
      </w:pPr>
      <w:r>
        <w:rPr>
          <w:sz w:val="36"/>
          <w:szCs w:val="36"/>
        </w:rPr>
        <w:t>ΑΕΜ: 8851</w:t>
      </w:r>
    </w:p>
    <w:p w14:paraId="41870E62" w14:textId="77777777" w:rsidR="004E7370" w:rsidRPr="00815FDB" w:rsidRDefault="004E7370" w:rsidP="00680CC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ind w:left="-993"/>
        <w:rPr>
          <w:sz w:val="36"/>
          <w:szCs w:val="36"/>
        </w:rPr>
      </w:pPr>
      <w:r>
        <w:rPr>
          <w:sz w:val="36"/>
          <w:szCs w:val="36"/>
        </w:rPr>
        <w:t xml:space="preserve">ΕΞΑΜΗΝΟ: </w:t>
      </w:r>
      <w:r w:rsidRPr="001D46AC">
        <w:rPr>
          <w:sz w:val="36"/>
          <w:szCs w:val="36"/>
        </w:rPr>
        <w:t>8</w:t>
      </w:r>
      <w:r w:rsidRPr="00815FDB">
        <w:rPr>
          <w:sz w:val="36"/>
          <w:szCs w:val="36"/>
          <w:vertAlign w:val="superscript"/>
        </w:rPr>
        <w:t>ο</w:t>
      </w:r>
    </w:p>
    <w:p w14:paraId="753F8E5B" w14:textId="77777777" w:rsidR="004E7370" w:rsidRPr="001D46AC" w:rsidRDefault="004E7370" w:rsidP="00680CC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ind w:left="-993"/>
        <w:rPr>
          <w:sz w:val="36"/>
          <w:szCs w:val="36"/>
        </w:rPr>
      </w:pPr>
      <w:r>
        <w:rPr>
          <w:sz w:val="36"/>
          <w:szCs w:val="36"/>
        </w:rPr>
        <w:t>ΕΤΟΣ: 201</w:t>
      </w:r>
      <w:r w:rsidRPr="001D46AC">
        <w:rPr>
          <w:sz w:val="36"/>
          <w:szCs w:val="36"/>
        </w:rPr>
        <w:t>9</w:t>
      </w:r>
    </w:p>
    <w:p w14:paraId="22452136" w14:textId="0605BEEB" w:rsidR="003433D1" w:rsidRPr="00680CC8" w:rsidRDefault="003433D1" w:rsidP="00680CC8">
      <w:pPr>
        <w:ind w:left="-993"/>
        <w:jc w:val="center"/>
        <w:rPr>
          <w:b/>
          <w:bCs/>
          <w:sz w:val="40"/>
          <w:szCs w:val="40"/>
        </w:rPr>
      </w:pPr>
      <w:r w:rsidRPr="00680CC8">
        <w:rPr>
          <w:b/>
          <w:bCs/>
          <w:sz w:val="40"/>
          <w:szCs w:val="40"/>
        </w:rPr>
        <w:lastRenderedPageBreak/>
        <w:t xml:space="preserve">Έλεγχος </w:t>
      </w:r>
      <w:r w:rsidR="003C540F">
        <w:rPr>
          <w:b/>
          <w:bCs/>
          <w:sz w:val="40"/>
          <w:szCs w:val="40"/>
        </w:rPr>
        <w:t>κίνησης</w:t>
      </w:r>
      <w:r w:rsidRPr="00680CC8">
        <w:rPr>
          <w:b/>
          <w:bCs/>
          <w:sz w:val="40"/>
          <w:szCs w:val="40"/>
        </w:rPr>
        <w:t xml:space="preserve"> ενός </w:t>
      </w:r>
      <w:r w:rsidR="003C540F">
        <w:rPr>
          <w:b/>
          <w:bCs/>
          <w:sz w:val="40"/>
          <w:szCs w:val="40"/>
        </w:rPr>
        <w:t>οχήματος</w:t>
      </w:r>
      <w:r w:rsidRPr="00680CC8">
        <w:rPr>
          <w:b/>
          <w:bCs/>
          <w:sz w:val="40"/>
          <w:szCs w:val="40"/>
        </w:rPr>
        <w:t xml:space="preserve"> </w:t>
      </w:r>
      <w:r w:rsidR="003C540F">
        <w:rPr>
          <w:b/>
          <w:bCs/>
          <w:sz w:val="40"/>
          <w:szCs w:val="40"/>
        </w:rPr>
        <w:t>και αποφυγή εμποδίων</w:t>
      </w:r>
      <w:r w:rsidRPr="00680CC8">
        <w:rPr>
          <w:b/>
          <w:bCs/>
          <w:sz w:val="40"/>
          <w:szCs w:val="40"/>
        </w:rPr>
        <w:t xml:space="preserve"> με ασαφείς Ελεγκτές</w:t>
      </w:r>
    </w:p>
    <w:p w14:paraId="5117DAAD" w14:textId="77777777" w:rsidR="003433D1" w:rsidRPr="00680CC8" w:rsidRDefault="003433D1" w:rsidP="00680CC8">
      <w:pPr>
        <w:ind w:left="-993"/>
        <w:jc w:val="center"/>
        <w:rPr>
          <w:b/>
          <w:bCs/>
          <w:sz w:val="40"/>
          <w:szCs w:val="40"/>
        </w:rPr>
      </w:pPr>
    </w:p>
    <w:p w14:paraId="1B2CF252" w14:textId="3414E77A" w:rsidR="004E7370" w:rsidRPr="009715B3" w:rsidRDefault="003433D1" w:rsidP="00680CC8">
      <w:pPr>
        <w:ind w:left="-993"/>
        <w:jc w:val="center"/>
        <w:rPr>
          <w:b/>
          <w:bCs/>
          <w:sz w:val="40"/>
          <w:szCs w:val="40"/>
          <w:lang w:val="en-US"/>
        </w:rPr>
      </w:pPr>
      <w:r w:rsidRPr="00680CC8">
        <w:rPr>
          <w:b/>
          <w:bCs/>
          <w:sz w:val="40"/>
          <w:szCs w:val="40"/>
        </w:rPr>
        <w:t xml:space="preserve">Ομάδα </w:t>
      </w:r>
      <w:r w:rsidR="009715B3">
        <w:rPr>
          <w:b/>
          <w:bCs/>
          <w:sz w:val="40"/>
          <w:szCs w:val="40"/>
          <w:lang w:val="en-US"/>
        </w:rPr>
        <w:t>2</w:t>
      </w:r>
      <w:r w:rsidRPr="00680CC8">
        <w:rPr>
          <w:b/>
          <w:bCs/>
          <w:sz w:val="40"/>
          <w:szCs w:val="40"/>
        </w:rPr>
        <w:t xml:space="preserve"> – </w:t>
      </w:r>
      <w:r w:rsidR="008646B1">
        <w:rPr>
          <w:b/>
          <w:bCs/>
          <w:sz w:val="40"/>
          <w:szCs w:val="40"/>
          <w:lang w:val="en-US"/>
        </w:rPr>
        <w:t>S</w:t>
      </w:r>
      <w:r w:rsidR="0062209F">
        <w:rPr>
          <w:b/>
          <w:bCs/>
          <w:sz w:val="40"/>
          <w:szCs w:val="40"/>
          <w:lang w:val="en-US"/>
        </w:rPr>
        <w:t>0</w:t>
      </w:r>
      <w:r w:rsidR="009715B3">
        <w:rPr>
          <w:b/>
          <w:bCs/>
          <w:sz w:val="40"/>
          <w:szCs w:val="40"/>
          <w:lang w:val="en-US"/>
        </w:rPr>
        <w:t>5</w:t>
      </w:r>
    </w:p>
    <w:p w14:paraId="2658F49B" w14:textId="77777777" w:rsidR="00EB41BD" w:rsidRDefault="00EB41BD" w:rsidP="00680CC8">
      <w:pPr>
        <w:ind w:left="-993"/>
        <w:rPr>
          <w:sz w:val="40"/>
          <w:szCs w:val="40"/>
        </w:rPr>
      </w:pPr>
    </w:p>
    <w:sdt>
      <w:sdtPr>
        <w:rPr>
          <w:rFonts w:ascii="Times New Roman" w:eastAsia="Times New Roman" w:hAnsi="Times New Roman" w:cs="Times New Roman"/>
          <w:color w:val="auto"/>
          <w:sz w:val="24"/>
          <w:szCs w:val="24"/>
        </w:rPr>
        <w:id w:val="-446318637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3DAC965B" w14:textId="77777777" w:rsidR="00EB41BD" w:rsidRDefault="00EB41BD" w:rsidP="004F557D">
          <w:pPr>
            <w:pStyle w:val="a5"/>
            <w:ind w:left="-993" w:right="43"/>
            <w:rPr>
              <w:rStyle w:val="2Char"/>
            </w:rPr>
          </w:pPr>
          <w:r w:rsidRPr="00680CC8">
            <w:rPr>
              <w:rStyle w:val="2Char"/>
            </w:rPr>
            <w:t>Περιεχόμενα</w:t>
          </w:r>
        </w:p>
        <w:p w14:paraId="2110F5CE" w14:textId="77777777" w:rsidR="00680CC8" w:rsidRPr="00680CC8" w:rsidRDefault="00680CC8" w:rsidP="004F557D">
          <w:pPr>
            <w:ind w:left="-993"/>
          </w:pPr>
        </w:p>
        <w:p w14:paraId="49DDD889" w14:textId="2681F3D2" w:rsidR="00A22FBA" w:rsidRDefault="00EB41BD">
          <w:pPr>
            <w:pStyle w:val="2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4653090" w:history="1">
            <w:r w:rsidR="00A22FBA" w:rsidRPr="00AF10D8">
              <w:rPr>
                <w:rStyle w:val="-"/>
                <w:noProof/>
              </w:rPr>
              <w:t>Περιγραφή του Προβλήματος</w:t>
            </w:r>
            <w:r w:rsidR="00A22FBA">
              <w:rPr>
                <w:noProof/>
                <w:webHidden/>
              </w:rPr>
              <w:tab/>
            </w:r>
            <w:r w:rsidR="00A22FBA">
              <w:rPr>
                <w:noProof/>
                <w:webHidden/>
              </w:rPr>
              <w:fldChar w:fldCharType="begin"/>
            </w:r>
            <w:r w:rsidR="00A22FBA">
              <w:rPr>
                <w:noProof/>
                <w:webHidden/>
              </w:rPr>
              <w:instrText xml:space="preserve"> PAGEREF _Toc14653090 \h </w:instrText>
            </w:r>
            <w:r w:rsidR="00A22FBA">
              <w:rPr>
                <w:noProof/>
                <w:webHidden/>
              </w:rPr>
            </w:r>
            <w:r w:rsidR="00A22FBA">
              <w:rPr>
                <w:noProof/>
                <w:webHidden/>
              </w:rPr>
              <w:fldChar w:fldCharType="separate"/>
            </w:r>
            <w:r w:rsidR="00A22FBA">
              <w:rPr>
                <w:noProof/>
                <w:webHidden/>
              </w:rPr>
              <w:t>3</w:t>
            </w:r>
            <w:r w:rsidR="00A22FBA">
              <w:rPr>
                <w:noProof/>
                <w:webHidden/>
              </w:rPr>
              <w:fldChar w:fldCharType="end"/>
            </w:r>
          </w:hyperlink>
        </w:p>
        <w:p w14:paraId="5EC8CD65" w14:textId="1A791370" w:rsidR="00A22FBA" w:rsidRDefault="00A22FBA">
          <w:pPr>
            <w:pStyle w:val="2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4653091" w:history="1">
            <w:r w:rsidRPr="00AF10D8">
              <w:rPr>
                <w:rStyle w:val="-"/>
                <w:noProof/>
              </w:rPr>
              <w:t>Μοντελοποίηση του Προβλήματο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6530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87C7C6C" w14:textId="02695799" w:rsidR="00A22FBA" w:rsidRDefault="00A22FBA">
          <w:pPr>
            <w:pStyle w:val="2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4653092" w:history="1">
            <w:r w:rsidRPr="00AF10D8">
              <w:rPr>
                <w:rStyle w:val="-"/>
                <w:noProof/>
              </w:rPr>
              <w:t>Αρχικές Συναρτήσεις Συμμετοχής και Αρχικές Συνθήκε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6530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ABE282E" w14:textId="0ADEFB11" w:rsidR="00A22FBA" w:rsidRDefault="00A22FBA">
          <w:pPr>
            <w:pStyle w:val="2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4653093" w:history="1">
            <w:r w:rsidRPr="00AF10D8">
              <w:rPr>
                <w:rStyle w:val="-"/>
                <w:noProof/>
              </w:rPr>
              <w:t>Βάση Κανόνων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6530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C184A99" w14:textId="754D7055" w:rsidR="00A22FBA" w:rsidRDefault="00A22FBA">
          <w:pPr>
            <w:pStyle w:val="2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4653094" w:history="1">
            <w:r w:rsidRPr="00AF10D8">
              <w:rPr>
                <w:rStyle w:val="-"/>
                <w:noProof/>
              </w:rPr>
              <w:t>Αποτελέσματα και Αξιολόγηση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6530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AF299E9" w14:textId="33E4AAA3" w:rsidR="00A22FBA" w:rsidRDefault="00A22FBA">
          <w:pPr>
            <w:pStyle w:val="2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4653095" w:history="1">
            <w:r w:rsidRPr="00AF10D8">
              <w:rPr>
                <w:rStyle w:val="-"/>
                <w:noProof/>
              </w:rPr>
              <w:t>Βελτίωση της Απόδοσης του Συστήματο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6530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80760AE" w14:textId="6D7CD205" w:rsidR="00A22FBA" w:rsidRDefault="00A22FBA">
          <w:pPr>
            <w:pStyle w:val="2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4653096" w:history="1">
            <w:r w:rsidRPr="00AF10D8">
              <w:rPr>
                <w:rStyle w:val="-"/>
                <w:noProof/>
              </w:rPr>
              <w:t xml:space="preserve">Αρχεία </w:t>
            </w:r>
            <w:r w:rsidRPr="00AF10D8">
              <w:rPr>
                <w:rStyle w:val="-"/>
                <w:noProof/>
                <w:lang w:val="en-US"/>
              </w:rPr>
              <w:t>MATLAB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46530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12A7962" w14:textId="5F7C97F1" w:rsidR="00EB41BD" w:rsidRDefault="00EB41BD" w:rsidP="00680CC8">
          <w:pPr>
            <w:ind w:left="-993"/>
          </w:pPr>
          <w:r>
            <w:rPr>
              <w:b/>
              <w:bCs/>
            </w:rPr>
            <w:fldChar w:fldCharType="end"/>
          </w:r>
        </w:p>
      </w:sdtContent>
    </w:sdt>
    <w:p w14:paraId="257F5E60" w14:textId="77777777" w:rsidR="00EB41BD" w:rsidRDefault="00EB41BD" w:rsidP="00680CC8">
      <w:pPr>
        <w:ind w:left="-993"/>
        <w:rPr>
          <w:sz w:val="40"/>
          <w:szCs w:val="40"/>
        </w:rPr>
      </w:pPr>
    </w:p>
    <w:p w14:paraId="22543E14" w14:textId="77777777" w:rsidR="00EB41BD" w:rsidRDefault="00EB41BD" w:rsidP="00680CC8">
      <w:pPr>
        <w:ind w:left="-993"/>
        <w:rPr>
          <w:sz w:val="40"/>
          <w:szCs w:val="40"/>
        </w:rPr>
      </w:pPr>
    </w:p>
    <w:p w14:paraId="14DE3765" w14:textId="77777777" w:rsidR="00EB41BD" w:rsidRDefault="00EB41BD" w:rsidP="00680CC8">
      <w:pPr>
        <w:ind w:left="-993"/>
        <w:rPr>
          <w:sz w:val="40"/>
          <w:szCs w:val="40"/>
        </w:rPr>
      </w:pPr>
    </w:p>
    <w:p w14:paraId="2BFFE506" w14:textId="77777777" w:rsidR="00EB41BD" w:rsidRDefault="00EB41BD" w:rsidP="00680CC8">
      <w:pPr>
        <w:ind w:left="-993"/>
        <w:rPr>
          <w:sz w:val="40"/>
          <w:szCs w:val="40"/>
        </w:rPr>
      </w:pPr>
    </w:p>
    <w:p w14:paraId="1301EE06" w14:textId="77777777" w:rsidR="00EB41BD" w:rsidRDefault="00EB41BD" w:rsidP="00680CC8">
      <w:pPr>
        <w:ind w:left="-993"/>
        <w:rPr>
          <w:sz w:val="40"/>
          <w:szCs w:val="40"/>
        </w:rPr>
      </w:pPr>
    </w:p>
    <w:p w14:paraId="4C1523A9" w14:textId="77777777" w:rsidR="00EB41BD" w:rsidRDefault="00EB41BD" w:rsidP="00680CC8">
      <w:pPr>
        <w:ind w:left="-993"/>
        <w:rPr>
          <w:sz w:val="40"/>
          <w:szCs w:val="40"/>
        </w:rPr>
      </w:pPr>
    </w:p>
    <w:p w14:paraId="6205EF2C" w14:textId="77777777" w:rsidR="00EB41BD" w:rsidRDefault="00EB41BD" w:rsidP="00680CC8">
      <w:pPr>
        <w:ind w:left="-993"/>
        <w:rPr>
          <w:sz w:val="40"/>
          <w:szCs w:val="40"/>
        </w:rPr>
      </w:pPr>
    </w:p>
    <w:p w14:paraId="18B55097" w14:textId="77777777" w:rsidR="00EB41BD" w:rsidRDefault="00EB41BD" w:rsidP="00680CC8">
      <w:pPr>
        <w:ind w:left="-993"/>
        <w:rPr>
          <w:sz w:val="40"/>
          <w:szCs w:val="40"/>
        </w:rPr>
      </w:pPr>
    </w:p>
    <w:p w14:paraId="7EE17004" w14:textId="77777777" w:rsidR="00EB41BD" w:rsidRDefault="00EB41BD" w:rsidP="00680CC8">
      <w:pPr>
        <w:ind w:left="-993"/>
        <w:rPr>
          <w:sz w:val="40"/>
          <w:szCs w:val="40"/>
        </w:rPr>
      </w:pPr>
    </w:p>
    <w:p w14:paraId="29934E61" w14:textId="77777777" w:rsidR="00EB41BD" w:rsidRDefault="00EB41BD" w:rsidP="00680CC8">
      <w:pPr>
        <w:ind w:left="-993"/>
        <w:rPr>
          <w:sz w:val="40"/>
          <w:szCs w:val="40"/>
        </w:rPr>
      </w:pPr>
    </w:p>
    <w:p w14:paraId="13329BB5" w14:textId="77777777" w:rsidR="00EB41BD" w:rsidRDefault="00EB41BD" w:rsidP="00680CC8">
      <w:pPr>
        <w:ind w:left="-993"/>
        <w:rPr>
          <w:sz w:val="40"/>
          <w:szCs w:val="40"/>
        </w:rPr>
      </w:pPr>
    </w:p>
    <w:p w14:paraId="178C38A3" w14:textId="77777777" w:rsidR="00EB41BD" w:rsidRDefault="00EB41BD" w:rsidP="00680CC8">
      <w:pPr>
        <w:ind w:left="-993"/>
        <w:rPr>
          <w:sz w:val="40"/>
          <w:szCs w:val="40"/>
        </w:rPr>
      </w:pPr>
    </w:p>
    <w:p w14:paraId="79657C6F" w14:textId="77777777" w:rsidR="00EB41BD" w:rsidRDefault="00EB41BD" w:rsidP="00680CC8">
      <w:pPr>
        <w:ind w:left="-993"/>
        <w:rPr>
          <w:sz w:val="40"/>
          <w:szCs w:val="40"/>
        </w:rPr>
      </w:pPr>
    </w:p>
    <w:p w14:paraId="4563A982" w14:textId="77777777" w:rsidR="00EB41BD" w:rsidRDefault="00EB41BD" w:rsidP="00680CC8">
      <w:pPr>
        <w:ind w:left="-993"/>
        <w:rPr>
          <w:sz w:val="40"/>
          <w:szCs w:val="40"/>
        </w:rPr>
      </w:pPr>
    </w:p>
    <w:p w14:paraId="1B6AAB62" w14:textId="77777777" w:rsidR="00EB41BD" w:rsidRDefault="00EB41BD" w:rsidP="00680CC8">
      <w:pPr>
        <w:ind w:left="-993"/>
        <w:rPr>
          <w:sz w:val="40"/>
          <w:szCs w:val="40"/>
        </w:rPr>
      </w:pPr>
    </w:p>
    <w:p w14:paraId="663D8932" w14:textId="77777777" w:rsidR="00EB41BD" w:rsidRDefault="00EB41BD" w:rsidP="00680CC8">
      <w:pPr>
        <w:ind w:left="-993"/>
        <w:rPr>
          <w:sz w:val="40"/>
          <w:szCs w:val="40"/>
        </w:rPr>
      </w:pPr>
    </w:p>
    <w:p w14:paraId="0B5EE5A3" w14:textId="77777777" w:rsidR="00EB41BD" w:rsidRDefault="00EB41BD" w:rsidP="008A5EB5">
      <w:pPr>
        <w:rPr>
          <w:b/>
          <w:bCs/>
          <w:sz w:val="32"/>
          <w:szCs w:val="32"/>
        </w:rPr>
      </w:pPr>
    </w:p>
    <w:p w14:paraId="529C4AF2" w14:textId="77777777" w:rsidR="00EB41BD" w:rsidRPr="00EB41BD" w:rsidRDefault="00EB41BD" w:rsidP="00680CC8">
      <w:pPr>
        <w:pStyle w:val="2"/>
        <w:ind w:left="-993"/>
      </w:pPr>
      <w:bookmarkStart w:id="0" w:name="_Toc14653090"/>
      <w:r w:rsidRPr="00EB41BD">
        <w:lastRenderedPageBreak/>
        <w:t xml:space="preserve">Περιγραφή του </w:t>
      </w:r>
      <w:r>
        <w:t>Π</w:t>
      </w:r>
      <w:r w:rsidRPr="00EB41BD">
        <w:t>ροβλήματος</w:t>
      </w:r>
      <w:bookmarkEnd w:id="0"/>
    </w:p>
    <w:p w14:paraId="50F4109C" w14:textId="77777777" w:rsidR="00EB41BD" w:rsidRPr="00342870" w:rsidRDefault="00EB41BD" w:rsidP="00680CC8">
      <w:pPr>
        <w:ind w:left="-993"/>
        <w:rPr>
          <w:b/>
          <w:bCs/>
        </w:rPr>
      </w:pPr>
    </w:p>
    <w:p w14:paraId="255221DD" w14:textId="77777777" w:rsidR="009715B3" w:rsidRDefault="00EB41BD" w:rsidP="009715B3">
      <w:pPr>
        <w:ind w:left="-993"/>
      </w:pPr>
      <w:r w:rsidRPr="00CF3AAD">
        <w:t xml:space="preserve">Στόχος της εργασίας αυτής είναι </w:t>
      </w:r>
      <w:r w:rsidR="009715B3">
        <w:t>ο σχεδιασμός ενός ασαφούς ελεγκτή FLC για τον έλεγχο της κίνησης</w:t>
      </w:r>
    </w:p>
    <w:p w14:paraId="3E2E23B0" w14:textId="56EFFF56" w:rsidR="00EB41BD" w:rsidRDefault="009715B3" w:rsidP="009715B3">
      <w:pPr>
        <w:ind w:left="-993"/>
      </w:pPr>
      <w:r>
        <w:t>ενός οχήματος. Σκοπός είναι η οδήγηση του οχήματος από μια</w:t>
      </w:r>
      <w:r w:rsidR="00342870">
        <w:t xml:space="preserve"> </w:t>
      </w:r>
      <w:r>
        <w:t>αρχική θέση σε μια τελική, χωρίς την παραμικρή πρόσκρουση σ</w:t>
      </w:r>
      <w:r w:rsidR="00342870">
        <w:t>τα</w:t>
      </w:r>
      <w:r>
        <w:t xml:space="preserve"> υπάρχοντα εμπόδια. Η</w:t>
      </w:r>
      <w:r w:rsidR="00342870">
        <w:t xml:space="preserve"> </w:t>
      </w:r>
      <w:r>
        <w:t>διαδικασία αυτή φαίνεται καλύτερα στο παρακάτω σχήμα:</w:t>
      </w:r>
    </w:p>
    <w:p w14:paraId="102DF36D" w14:textId="4DE0643B" w:rsidR="009715B3" w:rsidRDefault="009715B3" w:rsidP="009715B3">
      <w:pPr>
        <w:ind w:left="-993"/>
      </w:pPr>
    </w:p>
    <w:p w14:paraId="3471F7C9" w14:textId="0AE2B249" w:rsidR="009715B3" w:rsidRPr="00B9123E" w:rsidRDefault="009715B3" w:rsidP="009715B3">
      <w:pPr>
        <w:ind w:left="-993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35DE5171" wp14:editId="4D63DA5B">
            <wp:extent cx="5859780" cy="5195269"/>
            <wp:effectExtent l="0" t="0" r="7620" b="5715"/>
            <wp:docPr id="9" name="Εικόνα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2390" cy="51975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DAC6013" w14:textId="412E2B6F" w:rsidR="00F45B62" w:rsidRDefault="009715B3" w:rsidP="003C1BF3">
      <w:pPr>
        <w:ind w:left="-993"/>
        <w:jc w:val="center"/>
      </w:pPr>
      <w:r w:rsidRPr="002B26B7">
        <w:rPr>
          <w:i/>
          <w:iCs/>
        </w:rPr>
        <w:t xml:space="preserve">Σχήμα 1: </w:t>
      </w:r>
      <w:r>
        <w:rPr>
          <w:i/>
          <w:iCs/>
        </w:rPr>
        <w:t xml:space="preserve">Αποφυγή Εμποδίων μέχρι τον τερματισμό στη θέση </w:t>
      </w:r>
      <w:r w:rsidR="00171B5E" w:rsidRPr="00171B5E">
        <w:rPr>
          <w:position w:val="-14"/>
        </w:rPr>
        <w:object w:dxaOrig="820" w:dyaOrig="400" w14:anchorId="1237D0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6pt;height:21pt" o:ole="">
            <v:imagedata r:id="rId9" o:title=""/>
          </v:shape>
          <o:OLEObject Type="Embed" ProgID="Equation.DSMT4" ShapeID="_x0000_i1025" DrawAspect="Content" ObjectID="_1625266343" r:id="rId10"/>
        </w:object>
      </w:r>
    </w:p>
    <w:p w14:paraId="5DD07145" w14:textId="4C12AD83" w:rsidR="003F3F97" w:rsidRDefault="003F3F97" w:rsidP="00AE30FD">
      <w:pPr>
        <w:ind w:left="-993"/>
      </w:pPr>
    </w:p>
    <w:p w14:paraId="03974C6A" w14:textId="77777777" w:rsidR="00495B82" w:rsidRDefault="00495B82" w:rsidP="00AE30FD">
      <w:pPr>
        <w:ind w:left="-993"/>
      </w:pPr>
    </w:p>
    <w:p w14:paraId="714159B3" w14:textId="7C40D24B" w:rsidR="006E7BD3" w:rsidRDefault="003F3F97" w:rsidP="00AE30FD">
      <w:pPr>
        <w:ind w:left="-993"/>
      </w:pPr>
      <w:r w:rsidRPr="003F3F97">
        <w:t>Οι είσοδοι του συστήματος είναι η κάθετη   και η οριζόντια   απόσταση του οχήματος από τα εμπόδια. Έτσι, λαμβάνοντας υπόψιν τις αποστάσεις αυτές και τη διεύθυνση της ταχύτητας  , ο ασαφής ελεγκτής θα αποφασίζει για την μεταβολή της διεύθυνσης της ταχύτητας  , ώστε το όχημα να πλησιάζει την επιθυμητή θέση αποφεύγοντας τα εμπόδια που εμφανίζονται στο δρόμο του.</w:t>
      </w:r>
    </w:p>
    <w:p w14:paraId="6F8A8C01" w14:textId="4BA85195" w:rsidR="006E7BD3" w:rsidRDefault="006E7BD3" w:rsidP="00AE30FD">
      <w:pPr>
        <w:ind w:left="-993"/>
      </w:pPr>
    </w:p>
    <w:p w14:paraId="54068428" w14:textId="1F094DD9" w:rsidR="00495B82" w:rsidRDefault="00495B82" w:rsidP="00F47617"/>
    <w:p w14:paraId="42FC3BCC" w14:textId="618EE344" w:rsidR="00F47617" w:rsidRDefault="00F47617" w:rsidP="00F47617"/>
    <w:p w14:paraId="41B17F98" w14:textId="77777777" w:rsidR="00F47617" w:rsidRDefault="00F47617" w:rsidP="00F47617"/>
    <w:p w14:paraId="11000868" w14:textId="77777777" w:rsidR="006E7BD3" w:rsidRDefault="006E7BD3" w:rsidP="006E7BD3">
      <w:pPr>
        <w:pStyle w:val="2"/>
        <w:ind w:left="-993"/>
      </w:pPr>
      <w:bookmarkStart w:id="1" w:name="_Toc14653091"/>
      <w:r>
        <w:lastRenderedPageBreak/>
        <w:t>Μοντελοποίηση του Προβλήματος</w:t>
      </w:r>
      <w:bookmarkEnd w:id="1"/>
    </w:p>
    <w:p w14:paraId="494F28A4" w14:textId="77777777" w:rsidR="006E7BD3" w:rsidRDefault="006E7BD3" w:rsidP="006E7BD3">
      <w:pPr>
        <w:ind w:left="-1134"/>
      </w:pPr>
    </w:p>
    <w:p w14:paraId="7CD6F184" w14:textId="23B2B601" w:rsidR="006E7BD3" w:rsidRDefault="006E7BD3" w:rsidP="006E7BD3">
      <w:pPr>
        <w:ind w:left="-1134"/>
      </w:pPr>
      <w:r>
        <w:t xml:space="preserve">Με βάση το Σχήμα </w:t>
      </w:r>
      <w:r w:rsidR="00B9123E" w:rsidRPr="00B9123E">
        <w:t>2</w:t>
      </w:r>
      <w:r>
        <w:t xml:space="preserve"> προχωρούμε στη μοντελοποίηση του προβλήματος. Από τον ορισμό της ταχύτητας έχουμε:</w:t>
      </w:r>
    </w:p>
    <w:p w14:paraId="19FD1061" w14:textId="1C6A2A6D" w:rsidR="00B9123E" w:rsidRDefault="00B9123E" w:rsidP="006E7BD3">
      <w:pPr>
        <w:ind w:left="-1134"/>
      </w:pPr>
    </w:p>
    <w:p w14:paraId="2FEA56E0" w14:textId="5EEE4077" w:rsidR="00B9123E" w:rsidRPr="006D38BB" w:rsidRDefault="00B9123E" w:rsidP="00B9123E">
      <w:pPr>
        <w:ind w:left="-1134"/>
        <w:jc w:val="center"/>
      </w:pPr>
      <w:r>
        <w:rPr>
          <w:noProof/>
        </w:rPr>
        <w:drawing>
          <wp:inline distT="0" distB="0" distL="0" distR="0" wp14:anchorId="4AA62EC3" wp14:editId="7C94FD72">
            <wp:extent cx="2339355" cy="1757211"/>
            <wp:effectExtent l="0" t="0" r="3810" b="0"/>
            <wp:docPr id="22" name="Εικόνα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9355" cy="17572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8A26F0" w14:textId="3BE0B538" w:rsidR="00B9123E" w:rsidRPr="00B9123E" w:rsidRDefault="00B9123E" w:rsidP="00B9123E">
      <w:pPr>
        <w:ind w:left="-993"/>
        <w:jc w:val="center"/>
        <w:rPr>
          <w:i/>
          <w:iCs/>
        </w:rPr>
      </w:pPr>
      <w:r>
        <w:rPr>
          <w:noProof/>
        </w:rPr>
        <w:tab/>
      </w:r>
      <w:r>
        <w:rPr>
          <w:noProof/>
        </w:rPr>
        <w:tab/>
      </w:r>
      <w:r w:rsidRPr="002B26B7">
        <w:rPr>
          <w:i/>
          <w:iCs/>
        </w:rPr>
        <w:t xml:space="preserve">Σχήμα </w:t>
      </w:r>
      <w:r>
        <w:rPr>
          <w:i/>
          <w:iCs/>
        </w:rPr>
        <w:t>2</w:t>
      </w:r>
      <w:r w:rsidRPr="00B9123E">
        <w:rPr>
          <w:i/>
          <w:iCs/>
        </w:rPr>
        <w:t xml:space="preserve">: </w:t>
      </w:r>
      <w:r>
        <w:rPr>
          <w:i/>
          <w:iCs/>
        </w:rPr>
        <w:t>Εύρεση της εξίσωσης ταχύτητας του οχήματος</w:t>
      </w:r>
    </w:p>
    <w:p w14:paraId="752C0090" w14:textId="77777777" w:rsidR="00B9123E" w:rsidRPr="000704B9" w:rsidRDefault="00B9123E" w:rsidP="00B9123E">
      <w:pPr>
        <w:ind w:left="-1134"/>
        <w:jc w:val="center"/>
      </w:pPr>
    </w:p>
    <w:p w14:paraId="5CFC6244" w14:textId="77777777" w:rsidR="006E7BD3" w:rsidRDefault="006E7BD3" w:rsidP="006E7BD3">
      <w:pPr>
        <w:ind w:left="-1134"/>
      </w:pPr>
    </w:p>
    <w:p w14:paraId="5952BAB8" w14:textId="419972EF" w:rsidR="006E7BD3" w:rsidRDefault="00150931" w:rsidP="006E7BD3">
      <w:pPr>
        <w:ind w:left="-1134"/>
      </w:pPr>
      <w:r w:rsidRPr="000704B9">
        <w:rPr>
          <w:position w:val="-24"/>
        </w:rPr>
        <w:object w:dxaOrig="6979" w:dyaOrig="660" w14:anchorId="385F36AA">
          <v:shape id="_x0000_i1026" type="#_x0000_t75" style="width:424.8pt;height:41.4pt" o:ole="">
            <v:imagedata r:id="rId12" o:title=""/>
          </v:shape>
          <o:OLEObject Type="Embed" ProgID="Equation.DSMT4" ShapeID="_x0000_i1026" DrawAspect="Content" ObjectID="_1625266344" r:id="rId13"/>
        </w:object>
      </w:r>
    </w:p>
    <w:p w14:paraId="55D213E3" w14:textId="77777777" w:rsidR="006E7BD3" w:rsidRDefault="006E7BD3" w:rsidP="006E7BD3">
      <w:pPr>
        <w:ind w:left="-1134"/>
      </w:pPr>
    </w:p>
    <w:p w14:paraId="7751CCA5" w14:textId="77777777" w:rsidR="006E7BD3" w:rsidRDefault="006E7BD3" w:rsidP="006E7BD3">
      <w:pPr>
        <w:ind w:left="-1134"/>
      </w:pPr>
      <w:r>
        <w:t>Αφού</w:t>
      </w:r>
    </w:p>
    <w:p w14:paraId="1824C656" w14:textId="69D789D6" w:rsidR="006E7BD3" w:rsidRPr="002B00B9" w:rsidRDefault="00AC2C5D" w:rsidP="006E7BD3">
      <w:pPr>
        <w:ind w:left="-1134"/>
        <w:rPr>
          <w:lang w:val="en-US"/>
        </w:rPr>
      </w:pPr>
      <w:r w:rsidRPr="00AC2C5D">
        <w:rPr>
          <w:position w:val="-36"/>
        </w:rPr>
        <w:object w:dxaOrig="4480" w:dyaOrig="840" w14:anchorId="37C0EE9A">
          <v:shape id="_x0000_i1027" type="#_x0000_t75" style="width:274.2pt;height:51.6pt" o:ole="">
            <v:imagedata r:id="rId14" o:title=""/>
          </v:shape>
          <o:OLEObject Type="Embed" ProgID="Equation.DSMT4" ShapeID="_x0000_i1027" DrawAspect="Content" ObjectID="_1625266345" r:id="rId15"/>
        </w:object>
      </w:r>
    </w:p>
    <w:p w14:paraId="083C1DE7" w14:textId="1F92EE2F" w:rsidR="00C0568A" w:rsidRDefault="006E7BD3" w:rsidP="006E7BD3">
      <w:pPr>
        <w:ind w:left="-1134"/>
      </w:pPr>
      <w:r>
        <w:t xml:space="preserve">Όπου με </w:t>
      </w:r>
      <w:r w:rsidR="00056CE2" w:rsidRPr="000704B9">
        <w:rPr>
          <w:position w:val="-6"/>
        </w:rPr>
        <w:object w:dxaOrig="200" w:dyaOrig="279" w14:anchorId="7F8E516C">
          <v:shape id="_x0000_i1028" type="#_x0000_t75" style="width:10.8pt;height:15pt" o:ole="">
            <v:imagedata r:id="rId16" o:title=""/>
          </v:shape>
          <o:OLEObject Type="Embed" ProgID="Equation.DSMT4" ShapeID="_x0000_i1028" DrawAspect="Content" ObjectID="_1625266346" r:id="rId17"/>
        </w:object>
      </w:r>
      <w:r w:rsidRPr="000704B9">
        <w:t xml:space="preserve"> </w:t>
      </w:r>
      <w:r>
        <w:t xml:space="preserve">συμβολίζουμε το </w:t>
      </w:r>
      <w:proofErr w:type="spellStart"/>
      <w:r>
        <w:t>μοναδιαίο</w:t>
      </w:r>
      <w:proofErr w:type="spellEnd"/>
      <w:r>
        <w:t xml:space="preserve"> διάνυσμα στη διεύθυνση του διανύσματος</w:t>
      </w:r>
      <w:r w:rsidR="00056CE2" w:rsidRPr="00056CE2">
        <w:t xml:space="preserve"> </w:t>
      </w:r>
      <w:r w:rsidR="00173604" w:rsidRPr="000704B9">
        <w:rPr>
          <w:position w:val="-6"/>
        </w:rPr>
        <w:object w:dxaOrig="200" w:dyaOrig="279" w14:anchorId="13781DDA">
          <v:shape id="_x0000_i1029" type="#_x0000_t75" style="width:10.8pt;height:15pt" o:ole="">
            <v:imagedata r:id="rId18" o:title=""/>
          </v:shape>
          <o:OLEObject Type="Embed" ProgID="Equation.DSMT4" ShapeID="_x0000_i1029" DrawAspect="Content" ObjectID="_1625266347" r:id="rId19"/>
        </w:object>
      </w:r>
      <w:r>
        <w:t xml:space="preserve">. </w:t>
      </w:r>
      <w:r w:rsidR="00C0568A">
        <w:t xml:space="preserve"> </w:t>
      </w:r>
    </w:p>
    <w:p w14:paraId="55D99666" w14:textId="324E7DC8" w:rsidR="006E7BD3" w:rsidRDefault="00C0568A" w:rsidP="006E7BD3">
      <w:pPr>
        <w:ind w:left="-1134"/>
      </w:pPr>
      <w:r>
        <w:t>Επομένως, έχουμε</w:t>
      </w:r>
    </w:p>
    <w:p w14:paraId="176BB9FF" w14:textId="77777777" w:rsidR="006E7BD3" w:rsidRDefault="006E7BD3" w:rsidP="006E7BD3">
      <w:pPr>
        <w:ind w:left="-1134"/>
      </w:pPr>
    </w:p>
    <w:p w14:paraId="1ACB378B" w14:textId="49EC71EC" w:rsidR="006E7BD3" w:rsidRDefault="006E7BD3" w:rsidP="006E7BD3">
      <w:pPr>
        <w:ind w:left="-1134"/>
      </w:pPr>
      <w:r w:rsidRPr="000B2802">
        <w:rPr>
          <w:position w:val="-24"/>
        </w:rPr>
        <w:object w:dxaOrig="1500" w:dyaOrig="620" w14:anchorId="72DFF38D">
          <v:shape id="_x0000_i1030" type="#_x0000_t75" style="width:81.6pt;height:33.6pt" o:ole="">
            <v:imagedata r:id="rId20" o:title=""/>
          </v:shape>
          <o:OLEObject Type="Embed" ProgID="Equation.DSMT4" ShapeID="_x0000_i1030" DrawAspect="Content" ObjectID="_1625266348" r:id="rId21"/>
        </w:object>
      </w:r>
      <w:r>
        <w:t xml:space="preserve"> ,</w:t>
      </w:r>
      <w:r>
        <w:tab/>
        <w:t xml:space="preserve">  </w:t>
      </w:r>
      <w:r w:rsidR="00780F65" w:rsidRPr="00F131F7">
        <w:rPr>
          <w:position w:val="-24"/>
        </w:rPr>
        <w:object w:dxaOrig="1460" w:dyaOrig="620" w14:anchorId="148F54B9">
          <v:shape id="_x0000_i1031" type="#_x0000_t75" style="width:81pt;height:34.2pt" o:ole="">
            <v:imagedata r:id="rId22" o:title=""/>
          </v:shape>
          <o:OLEObject Type="Embed" ProgID="Equation.DSMT4" ShapeID="_x0000_i1031" DrawAspect="Content" ObjectID="_1625266349" r:id="rId23"/>
        </w:object>
      </w:r>
    </w:p>
    <w:p w14:paraId="011E830D" w14:textId="78D2836F" w:rsidR="006E7BD3" w:rsidRDefault="006E7BD3" w:rsidP="006E7BD3">
      <w:pPr>
        <w:ind w:left="-1134"/>
      </w:pPr>
      <w:r>
        <w:t>τις οποίες στη συνέχεια διακριτοποιούμε</w:t>
      </w:r>
      <w:r w:rsidR="00056CE2">
        <w:t xml:space="preserve"> και λαμβάνουμε τις παρακάτω εξισώσεις διαφορών</w:t>
      </w:r>
      <w:r>
        <w:t>:</w:t>
      </w:r>
    </w:p>
    <w:p w14:paraId="0A963C01" w14:textId="77777777" w:rsidR="006E7BD3" w:rsidRDefault="006E7BD3" w:rsidP="006E7BD3">
      <w:pPr>
        <w:ind w:left="-1134"/>
      </w:pPr>
    </w:p>
    <w:p w14:paraId="4088A145" w14:textId="21E75053" w:rsidR="006E7BD3" w:rsidRDefault="00BB5674" w:rsidP="006E7BD3">
      <w:pPr>
        <w:ind w:left="-1134"/>
      </w:pPr>
      <w:r w:rsidRPr="001E5C89">
        <w:rPr>
          <w:position w:val="-38"/>
        </w:rPr>
        <w:object w:dxaOrig="3120" w:dyaOrig="880" w14:anchorId="59B1F148">
          <v:shape id="_x0000_i1032" type="#_x0000_t75" style="width:156pt;height:44.4pt" o:ole="">
            <v:imagedata r:id="rId24" o:title=""/>
          </v:shape>
          <o:OLEObject Type="Embed" ProgID="Equation.DSMT4" ShapeID="_x0000_i1032" DrawAspect="Content" ObjectID="_1625266350" r:id="rId25"/>
        </w:object>
      </w:r>
      <w:r w:rsidR="006E7BD3">
        <w:t xml:space="preserve">  </w:t>
      </w:r>
    </w:p>
    <w:p w14:paraId="549FAE2B" w14:textId="77777777" w:rsidR="006E7BD3" w:rsidRDefault="006E7BD3" w:rsidP="006E7BD3">
      <w:pPr>
        <w:ind w:left="-1134"/>
      </w:pPr>
    </w:p>
    <w:p w14:paraId="0CE97E8B" w14:textId="46B2E80C" w:rsidR="006E7BD3" w:rsidRDefault="006E7BD3" w:rsidP="006E7BD3">
      <w:pPr>
        <w:ind w:left="-1134"/>
      </w:pPr>
      <w:r>
        <w:t>Συμπεριλαμβάνοντας και την εξίσωση</w:t>
      </w:r>
      <w:r w:rsidR="00721C1E">
        <w:t xml:space="preserve"> διαφοράς</w:t>
      </w:r>
      <w:r>
        <w:t xml:space="preserve"> για τη γωνία κατεύθυνσης του οχήματος τελικά έχουμε:</w:t>
      </w:r>
    </w:p>
    <w:p w14:paraId="74A84294" w14:textId="77777777" w:rsidR="006E7BD3" w:rsidRPr="0062209F" w:rsidRDefault="006E7BD3" w:rsidP="006E7BD3">
      <w:pPr>
        <w:ind w:left="-1134"/>
      </w:pPr>
    </w:p>
    <w:p w14:paraId="614610BF" w14:textId="7B5E2D6A" w:rsidR="002176B9" w:rsidRDefault="00BB5674" w:rsidP="006E7BD3">
      <w:pPr>
        <w:ind w:left="-1134"/>
      </w:pPr>
      <w:r w:rsidRPr="00D81778">
        <w:rPr>
          <w:position w:val="-60"/>
        </w:rPr>
        <w:object w:dxaOrig="3120" w:dyaOrig="1320" w14:anchorId="1A823A37">
          <v:shape id="_x0000_i1033" type="#_x0000_t75" style="width:156pt;height:66pt" o:ole="">
            <v:imagedata r:id="rId26" o:title=""/>
          </v:shape>
          <o:OLEObject Type="Embed" ProgID="Equation.DSMT4" ShapeID="_x0000_i1033" DrawAspect="Content" ObjectID="_1625266351" r:id="rId27"/>
        </w:object>
      </w:r>
    </w:p>
    <w:p w14:paraId="2DE305BB" w14:textId="23E7296F" w:rsidR="002176B9" w:rsidRDefault="002176B9" w:rsidP="00AE30FD">
      <w:pPr>
        <w:ind w:left="-993"/>
      </w:pPr>
    </w:p>
    <w:p w14:paraId="762D3AF2" w14:textId="403B5BE3" w:rsidR="006E7BD3" w:rsidRDefault="006E7BD3" w:rsidP="00AE30FD">
      <w:pPr>
        <w:ind w:left="-993"/>
      </w:pPr>
    </w:p>
    <w:p w14:paraId="4040E49D" w14:textId="118C769B" w:rsidR="006E7BD3" w:rsidRDefault="006E7BD3" w:rsidP="00AE30FD">
      <w:pPr>
        <w:ind w:left="-993"/>
      </w:pPr>
    </w:p>
    <w:p w14:paraId="0241CFE7" w14:textId="77777777" w:rsidR="006E7BD3" w:rsidRDefault="006E7BD3" w:rsidP="007558A6"/>
    <w:p w14:paraId="6C16094D" w14:textId="5925B91C" w:rsidR="002176B9" w:rsidRDefault="006E7BD3" w:rsidP="002176B9">
      <w:pPr>
        <w:pStyle w:val="2"/>
        <w:ind w:left="-993"/>
      </w:pPr>
      <w:bookmarkStart w:id="2" w:name="_Toc14653092"/>
      <w:r>
        <w:lastRenderedPageBreak/>
        <w:t xml:space="preserve">Αρχικές </w:t>
      </w:r>
      <w:r w:rsidR="002176B9">
        <w:t>Συναρτήσεις Συμμετοχής και Αρχικές Συνθήκες</w:t>
      </w:r>
      <w:bookmarkEnd w:id="2"/>
    </w:p>
    <w:p w14:paraId="6FA56C17" w14:textId="585217D7" w:rsidR="002176B9" w:rsidRDefault="002176B9" w:rsidP="00AE30FD">
      <w:pPr>
        <w:ind w:left="-993"/>
      </w:pPr>
    </w:p>
    <w:p w14:paraId="0DE3757E" w14:textId="367CD443" w:rsidR="004F4408" w:rsidRDefault="002176B9" w:rsidP="004F4408">
      <w:pPr>
        <w:ind w:left="-993"/>
      </w:pPr>
      <w:r>
        <w:t>Οι δυνατές τιμές που μπορεί να λάβει η</w:t>
      </w:r>
      <w:r w:rsidRPr="002176B9">
        <w:t xml:space="preserve"> </w:t>
      </w:r>
      <w:r>
        <w:t xml:space="preserve">κάθετη απόσταση </w:t>
      </w:r>
      <w:r w:rsidRPr="00AE30FD">
        <w:rPr>
          <w:position w:val="-6"/>
        </w:rPr>
        <w:object w:dxaOrig="300" w:dyaOrig="279" w14:anchorId="4BD98900">
          <v:shape id="_x0000_i1034" type="#_x0000_t75" style="width:15.6pt;height:15pt" o:ole="">
            <v:imagedata r:id="rId28" o:title=""/>
          </v:shape>
          <o:OLEObject Type="Embed" ProgID="Equation.DSMT4" ShapeID="_x0000_i1034" DrawAspect="Content" ObjectID="_1625266352" r:id="rId29"/>
        </w:object>
      </w:r>
      <w:r>
        <w:t xml:space="preserve"> καθώς και η οριζόντια απόσταση </w:t>
      </w:r>
      <w:r w:rsidRPr="00AE30FD">
        <w:rPr>
          <w:position w:val="-6"/>
        </w:rPr>
        <w:object w:dxaOrig="320" w:dyaOrig="279" w14:anchorId="21D9C63A">
          <v:shape id="_x0000_i1035" type="#_x0000_t75" style="width:15.6pt;height:14.4pt" o:ole="">
            <v:imagedata r:id="rId30" o:title=""/>
          </v:shape>
          <o:OLEObject Type="Embed" ProgID="Equation.DSMT4" ShapeID="_x0000_i1035" DrawAspect="Content" ObjectID="_1625266353" r:id="rId31"/>
        </w:object>
      </w:r>
      <w:r>
        <w:t xml:space="preserve"> ανήκουν στο διάστημα </w:t>
      </w:r>
      <w:r w:rsidRPr="002176B9">
        <w:rPr>
          <w:position w:val="-14"/>
        </w:rPr>
        <w:object w:dxaOrig="580" w:dyaOrig="400" w14:anchorId="1F525ECC">
          <v:shape id="_x0000_i1036" type="#_x0000_t75" style="width:28.2pt;height:20.4pt" o:ole="">
            <v:imagedata r:id="rId32" o:title=""/>
          </v:shape>
          <o:OLEObject Type="Embed" ProgID="Equation.DSMT4" ShapeID="_x0000_i1036" DrawAspect="Content" ObjectID="_1625266354" r:id="rId33"/>
        </w:object>
      </w:r>
      <w:r>
        <w:t xml:space="preserve">, ενώ η διεύθυνση της ταχύτητας του οχήματος παίρνει τιμές στο διάστημα </w:t>
      </w:r>
      <w:r w:rsidRPr="002176B9">
        <w:rPr>
          <w:position w:val="-16"/>
        </w:rPr>
        <w:object w:dxaOrig="1620" w:dyaOrig="440" w14:anchorId="1F8E8C97">
          <v:shape id="_x0000_i1037" type="#_x0000_t75" style="width:79.2pt;height:21.6pt" o:ole="">
            <v:imagedata r:id="rId34" o:title=""/>
          </v:shape>
          <o:OLEObject Type="Embed" ProgID="Equation.DSMT4" ShapeID="_x0000_i1037" DrawAspect="Content" ObjectID="_1625266355" r:id="rId35"/>
        </w:object>
      </w:r>
      <w:r>
        <w:t xml:space="preserve"> και τέλος η έξοδος του ελεγκτή, δηλαδή η μεταβολή της διεύθυνσης της ταχύτητας, παίρνει τιμές στο διάστημα </w:t>
      </w:r>
      <w:r w:rsidRPr="002176B9">
        <w:rPr>
          <w:position w:val="-16"/>
        </w:rPr>
        <w:object w:dxaOrig="1620" w:dyaOrig="440" w14:anchorId="739C83E3">
          <v:shape id="_x0000_i1038" type="#_x0000_t75" style="width:79.2pt;height:21.6pt" o:ole="">
            <v:imagedata r:id="rId36" o:title=""/>
          </v:shape>
          <o:OLEObject Type="Embed" ProgID="Equation.DSMT4" ShapeID="_x0000_i1038" DrawAspect="Content" ObjectID="_1625266356" r:id="rId37"/>
        </w:object>
      </w:r>
      <w:r w:rsidR="004F4408">
        <w:t>.</w:t>
      </w:r>
    </w:p>
    <w:p w14:paraId="5F8AA105" w14:textId="77777777" w:rsidR="007016D7" w:rsidRDefault="007016D7" w:rsidP="00AE30FD">
      <w:pPr>
        <w:ind w:left="-993"/>
      </w:pPr>
    </w:p>
    <w:p w14:paraId="31AC0724" w14:textId="49A6031D" w:rsidR="00AE30FD" w:rsidRDefault="007016D7" w:rsidP="00100084">
      <w:pPr>
        <w:ind w:left="-993"/>
      </w:pPr>
      <w:r>
        <w:t xml:space="preserve">Στα Σχήματα 3 και 4 </w:t>
      </w:r>
      <w:r w:rsidR="00AE30FD">
        <w:t xml:space="preserve">φαίνονται </w:t>
      </w:r>
      <w:r w:rsidR="002426F8">
        <w:t xml:space="preserve">αντίστοιχα </w:t>
      </w:r>
      <w:r w:rsidR="00AE30FD">
        <w:t xml:space="preserve">οι αρχικές συναρτήσεις συμμετοχής </w:t>
      </w:r>
      <w:r w:rsidR="008E1404">
        <w:t>των</w:t>
      </w:r>
      <w:r w:rsidR="004F4408">
        <w:t xml:space="preserve"> εισόδ</w:t>
      </w:r>
      <w:r w:rsidR="008E1404">
        <w:t>ων</w:t>
      </w:r>
      <w:r w:rsidR="004F4408">
        <w:t xml:space="preserve"> και</w:t>
      </w:r>
      <w:r w:rsidR="008E1404">
        <w:t xml:space="preserve"> της</w:t>
      </w:r>
      <w:r w:rsidR="004F4408">
        <w:t xml:space="preserve"> εξόδου</w:t>
      </w:r>
      <w:r w:rsidR="008E1404">
        <w:t xml:space="preserve"> που θα χρησιμοποιήσουμε</w:t>
      </w:r>
      <w:r w:rsidR="002047B5">
        <w:t xml:space="preserve"> αρχικά</w:t>
      </w:r>
      <w:r w:rsidR="008E1404">
        <w:t>, σύμφωνα με τα παραπάνω διαστήματα</w:t>
      </w:r>
      <w:r w:rsidR="00AE30FD">
        <w:t>.</w:t>
      </w:r>
    </w:p>
    <w:p w14:paraId="00D24016" w14:textId="77777777" w:rsidR="00100084" w:rsidRDefault="00100084" w:rsidP="00100084">
      <w:pPr>
        <w:ind w:left="-993"/>
      </w:pPr>
    </w:p>
    <w:p w14:paraId="0CB15BD2" w14:textId="1CF14996" w:rsidR="00100084" w:rsidRDefault="00AE30FD" w:rsidP="00100084">
      <w:pPr>
        <w:ind w:left="-1276"/>
        <w:jc w:val="center"/>
        <w:rPr>
          <w:noProof/>
        </w:rPr>
      </w:pPr>
      <w:r>
        <w:rPr>
          <w:noProof/>
        </w:rPr>
        <w:drawing>
          <wp:inline distT="0" distB="0" distL="0" distR="0" wp14:anchorId="769A8C87" wp14:editId="3DCEB911">
            <wp:extent cx="5809615" cy="3041317"/>
            <wp:effectExtent l="0" t="0" r="635" b="6985"/>
            <wp:docPr id="10" name="Εικόνα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1506" cy="30580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D8DC8BC" w14:textId="1E6E09E5" w:rsidR="00100084" w:rsidRPr="00100084" w:rsidRDefault="00100084" w:rsidP="00100084">
      <w:pPr>
        <w:ind w:left="-993"/>
        <w:jc w:val="center"/>
        <w:rPr>
          <w:i/>
          <w:iCs/>
        </w:rPr>
      </w:pPr>
      <w:r>
        <w:rPr>
          <w:noProof/>
        </w:rPr>
        <w:tab/>
      </w:r>
      <w:r>
        <w:rPr>
          <w:noProof/>
        </w:rPr>
        <w:tab/>
      </w:r>
      <w:r w:rsidRPr="002B26B7">
        <w:rPr>
          <w:i/>
          <w:iCs/>
        </w:rPr>
        <w:t xml:space="preserve">Σχήμα </w:t>
      </w:r>
      <w:r w:rsidRPr="00100084">
        <w:rPr>
          <w:i/>
          <w:iCs/>
        </w:rPr>
        <w:t>3</w:t>
      </w:r>
      <w:r w:rsidRPr="00B9123E">
        <w:rPr>
          <w:i/>
          <w:iCs/>
        </w:rPr>
        <w:t xml:space="preserve">: </w:t>
      </w:r>
      <w:r>
        <w:rPr>
          <w:i/>
          <w:iCs/>
        </w:rPr>
        <w:t xml:space="preserve">Αρχικές Συναρτήσεις Συμμετοχής Εισόδων </w:t>
      </w:r>
      <w:r w:rsidRPr="00AE30FD">
        <w:rPr>
          <w:position w:val="-6"/>
        </w:rPr>
        <w:object w:dxaOrig="700" w:dyaOrig="279" w14:anchorId="1739829B">
          <v:shape id="_x0000_i1039" type="#_x0000_t75" style="width:36.6pt;height:15pt" o:ole="">
            <v:imagedata r:id="rId39" o:title=""/>
          </v:shape>
          <o:OLEObject Type="Embed" ProgID="Equation.DSMT4" ShapeID="_x0000_i1039" DrawAspect="Content" ObjectID="_1625266357" r:id="rId40"/>
        </w:object>
      </w:r>
    </w:p>
    <w:p w14:paraId="6FA0BECE" w14:textId="0E326B8B" w:rsidR="00100084" w:rsidRPr="00100084" w:rsidRDefault="00100084" w:rsidP="007A3486">
      <w:pPr>
        <w:ind w:left="-993"/>
        <w:jc w:val="center"/>
        <w:rPr>
          <w:noProof/>
          <w:sz w:val="12"/>
          <w:szCs w:val="12"/>
        </w:rPr>
      </w:pPr>
    </w:p>
    <w:p w14:paraId="3F545B0F" w14:textId="77777777" w:rsidR="00100084" w:rsidRPr="00100084" w:rsidRDefault="00100084" w:rsidP="007A3486">
      <w:pPr>
        <w:ind w:left="-993"/>
        <w:jc w:val="center"/>
        <w:rPr>
          <w:noProof/>
          <w:sz w:val="12"/>
          <w:szCs w:val="12"/>
        </w:rPr>
      </w:pPr>
    </w:p>
    <w:p w14:paraId="405C795B" w14:textId="7E7E4A0A" w:rsidR="00100084" w:rsidRDefault="00100084" w:rsidP="00100084">
      <w:pPr>
        <w:ind w:left="-1276"/>
        <w:jc w:val="center"/>
        <w:rPr>
          <w:noProof/>
        </w:rPr>
      </w:pPr>
      <w:r>
        <w:rPr>
          <w:noProof/>
        </w:rPr>
        <w:drawing>
          <wp:inline distT="0" distB="0" distL="0" distR="0" wp14:anchorId="24B8979D" wp14:editId="2A813009">
            <wp:extent cx="5842000" cy="3104881"/>
            <wp:effectExtent l="0" t="0" r="6350" b="635"/>
            <wp:docPr id="6" name="Εικόνα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mf_dh_init.jpg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62203" cy="31156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501FC5" w14:textId="2214D019" w:rsidR="002E7FD1" w:rsidRPr="009715B3" w:rsidRDefault="00100084" w:rsidP="00227A57">
      <w:pPr>
        <w:ind w:left="-993"/>
        <w:jc w:val="center"/>
        <w:rPr>
          <w:i/>
          <w:iCs/>
        </w:rPr>
      </w:pPr>
      <w:r>
        <w:rPr>
          <w:noProof/>
        </w:rPr>
        <w:tab/>
      </w:r>
      <w:r>
        <w:rPr>
          <w:noProof/>
        </w:rPr>
        <w:tab/>
      </w:r>
      <w:r w:rsidRPr="002B26B7">
        <w:rPr>
          <w:i/>
          <w:iCs/>
        </w:rPr>
        <w:t xml:space="preserve">Σχήμα </w:t>
      </w:r>
      <w:r>
        <w:rPr>
          <w:i/>
          <w:iCs/>
        </w:rPr>
        <w:t>4</w:t>
      </w:r>
      <w:r w:rsidRPr="00B9123E">
        <w:rPr>
          <w:i/>
          <w:iCs/>
        </w:rPr>
        <w:t xml:space="preserve">: </w:t>
      </w:r>
      <w:r>
        <w:rPr>
          <w:i/>
          <w:iCs/>
        </w:rPr>
        <w:t xml:space="preserve">Αρχική Συνάρτηση Συμμετοχής Εισόδου </w:t>
      </w:r>
      <w:r w:rsidRPr="00AE30FD">
        <w:rPr>
          <w:position w:val="-6"/>
        </w:rPr>
        <w:object w:dxaOrig="200" w:dyaOrig="279" w14:anchorId="051CEBD7">
          <v:shape id="_x0000_i1040" type="#_x0000_t75" style="width:10.8pt;height:15pt" o:ole="">
            <v:imagedata r:id="rId42" o:title=""/>
          </v:shape>
          <o:OLEObject Type="Embed" ProgID="Equation.DSMT4" ShapeID="_x0000_i1040" DrawAspect="Content" ObjectID="_1625266358" r:id="rId43"/>
        </w:object>
      </w:r>
    </w:p>
    <w:p w14:paraId="1741E73D" w14:textId="77777777" w:rsidR="00F45B62" w:rsidRDefault="00F45B62" w:rsidP="007A3486">
      <w:pPr>
        <w:rPr>
          <w:noProof/>
        </w:rPr>
      </w:pPr>
    </w:p>
    <w:p w14:paraId="45809C0C" w14:textId="5C5DD946" w:rsidR="00F45B62" w:rsidRDefault="00227A57" w:rsidP="00227A57">
      <w:pPr>
        <w:ind w:left="-993"/>
        <w:jc w:val="center"/>
      </w:pPr>
      <w:r>
        <w:rPr>
          <w:noProof/>
        </w:rPr>
        <w:drawing>
          <wp:inline distT="0" distB="0" distL="0" distR="0" wp14:anchorId="2280D98A" wp14:editId="7FFB86FF">
            <wp:extent cx="5748655" cy="3108325"/>
            <wp:effectExtent l="0" t="0" r="4445" b="0"/>
            <wp:docPr id="7" name="Εικόνα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mf_Delta_theta.jpg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48655" cy="310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8DB74D" w14:textId="6A1413A6" w:rsidR="00F45B62" w:rsidRPr="009715B3" w:rsidRDefault="00F45B62" w:rsidP="00F45B62">
      <w:pPr>
        <w:ind w:left="-993"/>
        <w:jc w:val="center"/>
        <w:rPr>
          <w:i/>
          <w:iCs/>
        </w:rPr>
      </w:pPr>
      <w:r w:rsidRPr="002B26B7">
        <w:rPr>
          <w:i/>
          <w:iCs/>
        </w:rPr>
        <w:t xml:space="preserve">Σχήμα </w:t>
      </w:r>
      <w:r w:rsidR="001D4A7C">
        <w:rPr>
          <w:i/>
          <w:iCs/>
        </w:rPr>
        <w:t>5</w:t>
      </w:r>
      <w:r w:rsidRPr="002B26B7">
        <w:rPr>
          <w:i/>
          <w:iCs/>
        </w:rPr>
        <w:t>:</w:t>
      </w:r>
      <w:r w:rsidR="00046764" w:rsidRPr="00046764">
        <w:rPr>
          <w:i/>
          <w:iCs/>
        </w:rPr>
        <w:t xml:space="preserve"> </w:t>
      </w:r>
      <w:r w:rsidR="00046764">
        <w:rPr>
          <w:i/>
          <w:iCs/>
        </w:rPr>
        <w:t>Αρχικ</w:t>
      </w:r>
      <w:r w:rsidR="00227A57">
        <w:rPr>
          <w:i/>
          <w:iCs/>
        </w:rPr>
        <w:t>ή</w:t>
      </w:r>
      <w:r w:rsidRPr="002B26B7">
        <w:rPr>
          <w:i/>
          <w:iCs/>
        </w:rPr>
        <w:t xml:space="preserve"> </w:t>
      </w:r>
      <w:r>
        <w:rPr>
          <w:i/>
          <w:iCs/>
        </w:rPr>
        <w:t>Συν</w:t>
      </w:r>
      <w:r w:rsidR="00227A57">
        <w:rPr>
          <w:i/>
          <w:iCs/>
        </w:rPr>
        <w:t>ά</w:t>
      </w:r>
      <w:r w:rsidR="00E01B05">
        <w:rPr>
          <w:i/>
          <w:iCs/>
        </w:rPr>
        <w:t>ρτ</w:t>
      </w:r>
      <w:r w:rsidR="00227A57">
        <w:rPr>
          <w:i/>
          <w:iCs/>
        </w:rPr>
        <w:t>η</w:t>
      </w:r>
      <w:r w:rsidR="00E01B05">
        <w:rPr>
          <w:i/>
          <w:iCs/>
        </w:rPr>
        <w:t>σ</w:t>
      </w:r>
      <w:r w:rsidR="00227A57">
        <w:rPr>
          <w:i/>
          <w:iCs/>
        </w:rPr>
        <w:t>η</w:t>
      </w:r>
      <w:r>
        <w:rPr>
          <w:i/>
          <w:iCs/>
        </w:rPr>
        <w:t xml:space="preserve"> Συμμετοχής Εξόδου</w:t>
      </w:r>
      <w:r w:rsidR="008402AD">
        <w:rPr>
          <w:i/>
          <w:iCs/>
        </w:rPr>
        <w:t xml:space="preserve"> </w:t>
      </w:r>
      <w:r w:rsidR="008402AD" w:rsidRPr="00AE30FD">
        <w:rPr>
          <w:position w:val="-6"/>
        </w:rPr>
        <w:object w:dxaOrig="380" w:dyaOrig="279" w14:anchorId="79F61C02">
          <v:shape id="_x0000_i1041" type="#_x0000_t75" style="width:19.8pt;height:15pt" o:ole="">
            <v:imagedata r:id="rId45" o:title=""/>
          </v:shape>
          <o:OLEObject Type="Embed" ProgID="Equation.DSMT4" ShapeID="_x0000_i1041" DrawAspect="Content" ObjectID="_1625266359" r:id="rId46"/>
        </w:object>
      </w:r>
    </w:p>
    <w:p w14:paraId="0FD06F7C" w14:textId="5ADD6B1B" w:rsidR="00F45B62" w:rsidRDefault="00F45B62" w:rsidP="00680CC8">
      <w:pPr>
        <w:ind w:left="-993"/>
      </w:pPr>
    </w:p>
    <w:p w14:paraId="7B62D3EE" w14:textId="77777777" w:rsidR="008E1404" w:rsidRDefault="008E1404" w:rsidP="00680CC8">
      <w:pPr>
        <w:ind w:left="-993"/>
      </w:pPr>
    </w:p>
    <w:p w14:paraId="75F9886D" w14:textId="06F044A7" w:rsidR="007B3D9A" w:rsidRDefault="002176B9" w:rsidP="007B3D9A">
      <w:pPr>
        <w:ind w:left="-993"/>
      </w:pPr>
      <w:r>
        <w:t>Επιθ</w:t>
      </w:r>
      <w:r w:rsidR="007B3D9A">
        <w:t xml:space="preserve">υμούμε, λοιπόν, το όχημα ξεκινώντας από την αρχική θέση </w:t>
      </w:r>
      <w:r w:rsidR="007B3D9A" w:rsidRPr="007B3D9A">
        <w:t xml:space="preserve"> </w:t>
      </w:r>
      <w:r w:rsidR="007B3D9A" w:rsidRPr="007B3D9A">
        <w:rPr>
          <w:position w:val="-14"/>
        </w:rPr>
        <w:object w:dxaOrig="1780" w:dyaOrig="400" w14:anchorId="4E74F166">
          <v:shape id="_x0000_i1042" type="#_x0000_t75" style="width:87pt;height:20.4pt" o:ole="">
            <v:imagedata r:id="rId47" o:title=""/>
          </v:shape>
          <o:OLEObject Type="Embed" ProgID="Equation.DSMT4" ShapeID="_x0000_i1042" DrawAspect="Content" ObjectID="_1625266360" r:id="rId48"/>
        </w:object>
      </w:r>
      <w:r w:rsidR="007B3D9A" w:rsidRPr="007B3D9A">
        <w:t xml:space="preserve"> </w:t>
      </w:r>
      <w:r w:rsidR="007B3D9A">
        <w:t xml:space="preserve">να μετακινηθεί, αποφεύγοντας όλα τα εμπόδια, στη επιθυμητή θέση </w:t>
      </w:r>
      <w:r w:rsidR="007B3D9A" w:rsidRPr="007B3D9A">
        <w:rPr>
          <w:position w:val="-14"/>
        </w:rPr>
        <w:object w:dxaOrig="1860" w:dyaOrig="400" w14:anchorId="703DA0A4">
          <v:shape id="_x0000_i1043" type="#_x0000_t75" style="width:90.6pt;height:20.4pt" o:ole="">
            <v:imagedata r:id="rId49" o:title=""/>
          </v:shape>
          <o:OLEObject Type="Embed" ProgID="Equation.DSMT4" ShapeID="_x0000_i1043" DrawAspect="Content" ObjectID="_1625266361" r:id="rId50"/>
        </w:object>
      </w:r>
      <w:r w:rsidR="007B3D9A" w:rsidRPr="007B3D9A">
        <w:t xml:space="preserve">. </w:t>
      </w:r>
      <w:r w:rsidR="007B3D9A">
        <w:t xml:space="preserve">Η απόδοση του ελεγκτή που θα υλοποιήσουμε θα αξιολογηθεί σε τρεις πιθανές περιπτώσεις αρχικών τιμών </w:t>
      </w:r>
      <w:r w:rsidR="00464654">
        <w:t>της</w:t>
      </w:r>
      <w:r w:rsidR="007B3D9A">
        <w:t xml:space="preserve"> κατεύθυνση</w:t>
      </w:r>
      <w:r w:rsidR="00464654">
        <w:t>ς</w:t>
      </w:r>
      <w:r w:rsidR="007B3D9A">
        <w:t xml:space="preserve"> ταχύτητας του οχήματος</w:t>
      </w:r>
      <w:r w:rsidR="00464654">
        <w:t xml:space="preserve"> </w:t>
      </w:r>
      <w:r w:rsidR="00464654" w:rsidRPr="00F131F7">
        <w:rPr>
          <w:position w:val="-6"/>
        </w:rPr>
        <w:object w:dxaOrig="200" w:dyaOrig="279" w14:anchorId="5C0C7ADA">
          <v:shape id="_x0000_i1044" type="#_x0000_t75" style="width:9.6pt;height:14.4pt" o:ole="">
            <v:imagedata r:id="rId51" o:title=""/>
          </v:shape>
          <o:OLEObject Type="Embed" ProgID="Equation.DSMT4" ShapeID="_x0000_i1044" DrawAspect="Content" ObjectID="_1625266362" r:id="rId52"/>
        </w:object>
      </w:r>
      <w:r w:rsidR="007B3D9A">
        <w:t xml:space="preserve"> και συγκεκριμένα για </w:t>
      </w:r>
      <w:r w:rsidR="007B3D9A" w:rsidRPr="007B3D9A">
        <w:rPr>
          <w:position w:val="-12"/>
        </w:rPr>
        <w:object w:dxaOrig="680" w:dyaOrig="380" w14:anchorId="6EA17B06">
          <v:shape id="_x0000_i1045" type="#_x0000_t75" style="width:33pt;height:19.2pt" o:ole="">
            <v:imagedata r:id="rId53" o:title=""/>
          </v:shape>
          <o:OLEObject Type="Embed" ProgID="Equation.DSMT4" ShapeID="_x0000_i1045" DrawAspect="Content" ObjectID="_1625266363" r:id="rId54"/>
        </w:object>
      </w:r>
      <w:r w:rsidR="007B3D9A">
        <w:t>,</w:t>
      </w:r>
      <w:r w:rsidR="007B3D9A" w:rsidRPr="007B3D9A">
        <w:rPr>
          <w:position w:val="-12"/>
        </w:rPr>
        <w:object w:dxaOrig="960" w:dyaOrig="380" w14:anchorId="4C2A54BC">
          <v:shape id="_x0000_i1046" type="#_x0000_t75" style="width:46.8pt;height:19.2pt" o:ole="">
            <v:imagedata r:id="rId55" o:title=""/>
          </v:shape>
          <o:OLEObject Type="Embed" ProgID="Equation.DSMT4" ShapeID="_x0000_i1046" DrawAspect="Content" ObjectID="_1625266364" r:id="rId56"/>
        </w:object>
      </w:r>
      <w:r w:rsidR="007B3D9A">
        <w:t>,</w:t>
      </w:r>
      <w:r w:rsidR="007B3D9A" w:rsidRPr="007B3D9A">
        <w:rPr>
          <w:position w:val="-12"/>
        </w:rPr>
        <w:object w:dxaOrig="940" w:dyaOrig="380" w14:anchorId="07B06C7D">
          <v:shape id="_x0000_i1047" type="#_x0000_t75" style="width:45.6pt;height:19.2pt" o:ole="">
            <v:imagedata r:id="rId57" o:title=""/>
          </v:shape>
          <o:OLEObject Type="Embed" ProgID="Equation.DSMT4" ShapeID="_x0000_i1047" DrawAspect="Content" ObjectID="_1625266365" r:id="rId58"/>
        </w:object>
      </w:r>
      <w:r w:rsidR="007B3D9A">
        <w:t>.</w:t>
      </w:r>
    </w:p>
    <w:p w14:paraId="7E6039DC" w14:textId="3FAA360B" w:rsidR="006E7BD3" w:rsidRDefault="006E7BD3" w:rsidP="005870E7"/>
    <w:p w14:paraId="7FE81E95" w14:textId="77777777" w:rsidR="00F47617" w:rsidRDefault="00F47617" w:rsidP="005870E7"/>
    <w:p w14:paraId="790AFDAA" w14:textId="5641F411" w:rsidR="00AC732E" w:rsidRDefault="003A0C90" w:rsidP="003A0C90">
      <w:pPr>
        <w:pStyle w:val="2"/>
        <w:ind w:left="-993"/>
      </w:pPr>
      <w:bookmarkStart w:id="3" w:name="_Toc14653093"/>
      <w:r>
        <w:t>Βάση Κανόνων</w:t>
      </w:r>
      <w:bookmarkEnd w:id="3"/>
    </w:p>
    <w:p w14:paraId="39A015DA" w14:textId="3B3D212B" w:rsidR="00A64FBC" w:rsidRDefault="00A64FBC" w:rsidP="00AC732E">
      <w:pPr>
        <w:ind w:left="-1134"/>
      </w:pPr>
    </w:p>
    <w:p w14:paraId="614B06E1" w14:textId="2207A5A5" w:rsidR="00772119" w:rsidRDefault="003A0C90" w:rsidP="003A0C90">
      <w:pPr>
        <w:ind w:left="-1134"/>
        <w:rPr>
          <w:noProof/>
        </w:rPr>
      </w:pPr>
      <w:r>
        <w:t xml:space="preserve">Η βάση των κανόνων αποτελείται από </w:t>
      </w:r>
      <w:r w:rsidRPr="003A0C90">
        <w:rPr>
          <w:position w:val="-6"/>
        </w:rPr>
        <w:object w:dxaOrig="840" w:dyaOrig="320" w14:anchorId="417B6539">
          <v:shape id="_x0000_i1048" type="#_x0000_t75" style="width:40.8pt;height:15.6pt" o:ole="">
            <v:imagedata r:id="rId59" o:title=""/>
          </v:shape>
          <o:OLEObject Type="Embed" ProgID="Equation.DSMT4" ShapeID="_x0000_i1048" DrawAspect="Content" ObjectID="_1625266366" r:id="rId60"/>
        </w:object>
      </w:r>
      <w:r>
        <w:t xml:space="preserve"> διαφορετικούς κανόνες οι οποίοι διακρίνονται σε 5 πίνακες όπως φαίνεται στη συνέχεια.</w:t>
      </w:r>
      <w:r w:rsidRPr="003A0C90">
        <w:rPr>
          <w:noProof/>
        </w:rPr>
        <w:t xml:space="preserve"> </w:t>
      </w:r>
    </w:p>
    <w:p w14:paraId="1A6A658A" w14:textId="03876EF5" w:rsidR="003A0C90" w:rsidRDefault="003A0C90" w:rsidP="003A0C90">
      <w:pPr>
        <w:ind w:left="-1134"/>
        <w:rPr>
          <w:noProof/>
        </w:rPr>
      </w:pPr>
    </w:p>
    <w:p w14:paraId="7DB85D1B" w14:textId="31945615" w:rsidR="003A0C90" w:rsidRDefault="003A0C90" w:rsidP="003A0C90">
      <w:pPr>
        <w:ind w:left="-1134"/>
      </w:pPr>
      <w:r>
        <w:rPr>
          <w:noProof/>
        </w:rPr>
        <w:drawing>
          <wp:inline distT="0" distB="0" distL="0" distR="0" wp14:anchorId="2B377F72" wp14:editId="1A8E0065">
            <wp:extent cx="3165763" cy="2371583"/>
            <wp:effectExtent l="0" t="0" r="0" b="0"/>
            <wp:docPr id="13" name="Εικόνα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73774" cy="2377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</w:t>
      </w:r>
      <w:r>
        <w:rPr>
          <w:noProof/>
        </w:rPr>
        <w:drawing>
          <wp:inline distT="0" distB="0" distL="0" distR="0" wp14:anchorId="449382AE" wp14:editId="5B369DC7">
            <wp:extent cx="3162300" cy="2357343"/>
            <wp:effectExtent l="0" t="0" r="0" b="5080"/>
            <wp:docPr id="14" name="Εικόνα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" t="1" r="627" b="772"/>
                    <a:stretch/>
                  </pic:blipFill>
                  <pic:spPr bwMode="auto">
                    <a:xfrm>
                      <a:off x="0" y="0"/>
                      <a:ext cx="3185181" cy="2374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2B73288" w14:textId="6F7C037F" w:rsidR="003A0C90" w:rsidRDefault="003A0C90" w:rsidP="003A0C90">
      <w:pPr>
        <w:ind w:left="-1134"/>
      </w:pPr>
    </w:p>
    <w:p w14:paraId="0612B15D" w14:textId="77777777" w:rsidR="009758EB" w:rsidRDefault="009758EB" w:rsidP="009758EB">
      <w:pPr>
        <w:ind w:left="-1134"/>
      </w:pPr>
      <w:r>
        <w:rPr>
          <w:noProof/>
        </w:rPr>
        <w:lastRenderedPageBreak/>
        <w:drawing>
          <wp:inline distT="0" distB="0" distL="0" distR="0" wp14:anchorId="162B0060" wp14:editId="5C2B5DCC">
            <wp:extent cx="3172164" cy="2371599"/>
            <wp:effectExtent l="0" t="0" r="0" b="0"/>
            <wp:docPr id="20" name="Εικόνα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72164" cy="23715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</w:t>
      </w:r>
      <w:r>
        <w:rPr>
          <w:noProof/>
        </w:rPr>
        <w:drawing>
          <wp:inline distT="0" distB="0" distL="0" distR="0" wp14:anchorId="1F0C96F9" wp14:editId="4F476EAE">
            <wp:extent cx="3140075" cy="2358190"/>
            <wp:effectExtent l="0" t="0" r="3175" b="4445"/>
            <wp:docPr id="21" name="Εικόνα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1648" cy="2359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F9C7EC" w14:textId="77777777" w:rsidR="009758EB" w:rsidRPr="00A5138D" w:rsidRDefault="009758EB" w:rsidP="003A0C90">
      <w:pPr>
        <w:ind w:left="-1134"/>
        <w:rPr>
          <w:sz w:val="16"/>
          <w:szCs w:val="16"/>
        </w:rPr>
      </w:pPr>
    </w:p>
    <w:p w14:paraId="0C602F28" w14:textId="1EB11AA3" w:rsidR="009758EB" w:rsidRDefault="009758EB" w:rsidP="009758EB">
      <w:pPr>
        <w:ind w:left="-1134"/>
        <w:jc w:val="center"/>
      </w:pPr>
      <w:r>
        <w:rPr>
          <w:noProof/>
        </w:rPr>
        <w:drawing>
          <wp:inline distT="0" distB="0" distL="0" distR="0" wp14:anchorId="048F777A" wp14:editId="0937452B">
            <wp:extent cx="3268263" cy="2435663"/>
            <wp:effectExtent l="0" t="0" r="8890" b="3175"/>
            <wp:docPr id="17" name="Εικόνα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68263" cy="24356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579E02" w14:textId="77777777" w:rsidR="00A5138D" w:rsidRPr="000037BA" w:rsidRDefault="00A5138D" w:rsidP="009758EB">
      <w:pPr>
        <w:ind w:left="-1134"/>
        <w:jc w:val="center"/>
        <w:rPr>
          <w:sz w:val="20"/>
          <w:szCs w:val="20"/>
        </w:rPr>
      </w:pPr>
    </w:p>
    <w:p w14:paraId="5ED0FEFD" w14:textId="5B26EEDC" w:rsidR="00F54726" w:rsidRPr="00F54726" w:rsidRDefault="00A5138D" w:rsidP="00F54726">
      <w:pPr>
        <w:ind w:left="-993"/>
        <w:jc w:val="center"/>
        <w:rPr>
          <w:i/>
          <w:iCs/>
        </w:rPr>
      </w:pPr>
      <w:r>
        <w:rPr>
          <w:noProof/>
        </w:rPr>
        <w:tab/>
      </w:r>
      <w:r w:rsidRPr="002B26B7">
        <w:rPr>
          <w:i/>
          <w:iCs/>
        </w:rPr>
        <w:t xml:space="preserve">Σχήμα </w:t>
      </w:r>
      <w:r w:rsidR="001D4A7C">
        <w:rPr>
          <w:i/>
          <w:iCs/>
        </w:rPr>
        <w:t>6</w:t>
      </w:r>
      <w:r w:rsidRPr="002B26B7">
        <w:rPr>
          <w:i/>
          <w:iCs/>
        </w:rPr>
        <w:t xml:space="preserve">: </w:t>
      </w:r>
      <w:r>
        <w:rPr>
          <w:i/>
          <w:iCs/>
        </w:rPr>
        <w:t>Έξοδος Ελεγκτή (</w:t>
      </w:r>
      <w:r w:rsidR="00557315">
        <w:rPr>
          <w:i/>
          <w:iCs/>
        </w:rPr>
        <w:t>γ</w:t>
      </w:r>
      <w:r>
        <w:rPr>
          <w:i/>
          <w:iCs/>
        </w:rPr>
        <w:t>κρι χρώμα) με βάση τους διάφορους συνδυασμούς εισόδων</w:t>
      </w:r>
    </w:p>
    <w:p w14:paraId="380B22E3" w14:textId="4782A165" w:rsidR="00100084" w:rsidRDefault="00100084" w:rsidP="00EE0714">
      <w:pPr>
        <w:ind w:left="-1134"/>
      </w:pPr>
    </w:p>
    <w:p w14:paraId="797667C5" w14:textId="77777777" w:rsidR="00F54726" w:rsidRDefault="00F54726" w:rsidP="00EE0714">
      <w:pPr>
        <w:ind w:left="-1134"/>
      </w:pPr>
    </w:p>
    <w:p w14:paraId="10FBCFAF" w14:textId="0771E92D" w:rsidR="00EE0714" w:rsidRDefault="00EE0714" w:rsidP="00EE0714">
      <w:pPr>
        <w:ind w:left="-1134"/>
      </w:pPr>
      <w:r w:rsidRPr="00EE0714">
        <w:t>Οι παραπάνω</w:t>
      </w:r>
      <w:r>
        <w:t xml:space="preserve"> κανόνες προκύπτουν εμπειρικά και συγκεκριμένα </w:t>
      </w:r>
      <w:r w:rsidR="00BC76C1">
        <w:t xml:space="preserve">ακολουθούν </w:t>
      </w:r>
      <w:r>
        <w:t>το εξής σκεπτικό:</w:t>
      </w:r>
    </w:p>
    <w:p w14:paraId="64C6E5C0" w14:textId="77777777" w:rsidR="00EE0714" w:rsidRDefault="00EE0714" w:rsidP="00EE0714">
      <w:pPr>
        <w:ind w:left="-1134"/>
      </w:pPr>
    </w:p>
    <w:p w14:paraId="16ACD592" w14:textId="2E9B624D" w:rsidR="00EE0714" w:rsidRDefault="00EE0714" w:rsidP="00EE0714">
      <w:pPr>
        <w:pStyle w:val="a7"/>
        <w:numPr>
          <w:ilvl w:val="0"/>
          <w:numId w:val="7"/>
        </w:numPr>
      </w:pPr>
      <w:r>
        <w:t xml:space="preserve">Όσο το όχημα βρίσκεται σε πολύ κοντινή κατακόρυφη και οριζόντια απόσταση από κάποιο εμπόδιο, αυξάνουμε τη γωνία του οχήματος </w:t>
      </w:r>
      <w:r w:rsidR="00675786" w:rsidRPr="00F131F7">
        <w:rPr>
          <w:position w:val="-6"/>
        </w:rPr>
        <w:object w:dxaOrig="200" w:dyaOrig="279" w14:anchorId="103AB4E3">
          <v:shape id="_x0000_i1049" type="#_x0000_t75" style="width:9.6pt;height:14.4pt" o:ole="">
            <v:imagedata r:id="rId51" o:title=""/>
          </v:shape>
          <o:OLEObject Type="Embed" ProgID="Equation.DSMT4" ShapeID="_x0000_i1049" DrawAspect="Content" ObjectID="_1625266367" r:id="rId66"/>
        </w:object>
      </w:r>
      <w:r w:rsidR="00675786">
        <w:t xml:space="preserve"> </w:t>
      </w:r>
      <w:r>
        <w:t>πολύ</w:t>
      </w:r>
      <w:r w:rsidR="00675786">
        <w:t xml:space="preserve"> απότομα</w:t>
      </w:r>
      <w:r>
        <w:t>.</w:t>
      </w:r>
    </w:p>
    <w:p w14:paraId="723B6DBE" w14:textId="77777777" w:rsidR="00EE0714" w:rsidRDefault="00EE0714" w:rsidP="00EE0714">
      <w:pPr>
        <w:ind w:left="-1134"/>
      </w:pPr>
    </w:p>
    <w:p w14:paraId="69CDA3EF" w14:textId="2EC2E03E" w:rsidR="00EE0714" w:rsidRDefault="00EE0714" w:rsidP="00EE0714">
      <w:pPr>
        <w:pStyle w:val="a7"/>
        <w:numPr>
          <w:ilvl w:val="0"/>
          <w:numId w:val="7"/>
        </w:numPr>
      </w:pPr>
      <w:r>
        <w:t xml:space="preserve">Όσο το όχημα κινείται σε οριζόντια κατεύθυνση, </w:t>
      </w:r>
      <w:r w:rsidR="00621D65">
        <w:t>διατηρούμε σταθερή</w:t>
      </w:r>
      <w:r>
        <w:t xml:space="preserve"> τη γωνία του</w:t>
      </w:r>
      <w:r w:rsidR="00621D65">
        <w:t xml:space="preserve"> όσο βρίσκεται μακριά από κάποιο εμπόδιο</w:t>
      </w:r>
      <w:r>
        <w:t>.</w:t>
      </w:r>
    </w:p>
    <w:p w14:paraId="10CA6DCC" w14:textId="77777777" w:rsidR="00EE0714" w:rsidRDefault="00EE0714" w:rsidP="00EE0714">
      <w:pPr>
        <w:ind w:left="-1134"/>
      </w:pPr>
    </w:p>
    <w:p w14:paraId="10C8BD58" w14:textId="537C1526" w:rsidR="00130D89" w:rsidRDefault="00EE0714" w:rsidP="00EE0714">
      <w:pPr>
        <w:pStyle w:val="a7"/>
        <w:numPr>
          <w:ilvl w:val="0"/>
          <w:numId w:val="7"/>
        </w:numPr>
      </w:pPr>
      <w:r>
        <w:t xml:space="preserve">Όσο το όχημα κινείται προς τα κάτω, δηλαδή η γωνία </w:t>
      </w:r>
      <w:r w:rsidR="00675786" w:rsidRPr="00F131F7">
        <w:rPr>
          <w:position w:val="-6"/>
        </w:rPr>
        <w:object w:dxaOrig="200" w:dyaOrig="279" w14:anchorId="6FD82E7B">
          <v:shape id="_x0000_i1050" type="#_x0000_t75" style="width:9.6pt;height:14.4pt" o:ole="">
            <v:imagedata r:id="rId51" o:title=""/>
          </v:shape>
          <o:OLEObject Type="Embed" ProgID="Equation.DSMT4" ShapeID="_x0000_i1050" DrawAspect="Content" ObjectID="_1625266368" r:id="rId67"/>
        </w:object>
      </w:r>
      <w:r>
        <w:t xml:space="preserve"> είναι αρνητική, πρέπει να μεταβάλλουμε την κατεύθυνσή του απότομα, καθώς απομακρυνόμαστε από την τελική επιθυμητή θέση.</w:t>
      </w:r>
    </w:p>
    <w:p w14:paraId="1451952A" w14:textId="77777777" w:rsidR="00EE0714" w:rsidRDefault="00EE0714" w:rsidP="00EE0714">
      <w:pPr>
        <w:pStyle w:val="a7"/>
      </w:pPr>
    </w:p>
    <w:p w14:paraId="7B91680C" w14:textId="24C165BD" w:rsidR="00EE0714" w:rsidRDefault="00EE0714" w:rsidP="00EE0714">
      <w:pPr>
        <w:pStyle w:val="a7"/>
        <w:numPr>
          <w:ilvl w:val="0"/>
          <w:numId w:val="7"/>
        </w:numPr>
      </w:pPr>
      <w:r>
        <w:t>Σε περίπτωση που το όχημα έχει θετική κλίση και είναι</w:t>
      </w:r>
      <w:r w:rsidR="002A1750">
        <w:t xml:space="preserve"> μακριά ή</w:t>
      </w:r>
      <w:r>
        <w:t xml:space="preserve"> </w:t>
      </w:r>
      <w:r w:rsidR="002A1750">
        <w:t xml:space="preserve">σχετικά </w:t>
      </w:r>
      <w:r>
        <w:t>μακριά από εμπόδιο μειώνουμε τη</w:t>
      </w:r>
      <w:r w:rsidR="002A1750">
        <w:t xml:space="preserve"> γωνία </w:t>
      </w:r>
      <w:r w:rsidR="00675786" w:rsidRPr="00F131F7">
        <w:rPr>
          <w:position w:val="-6"/>
        </w:rPr>
        <w:object w:dxaOrig="200" w:dyaOrig="279" w14:anchorId="08261CF0">
          <v:shape id="_x0000_i1051" type="#_x0000_t75" style="width:9.6pt;height:14.4pt" o:ole="">
            <v:imagedata r:id="rId51" o:title=""/>
          </v:shape>
          <o:OLEObject Type="Embed" ProgID="Equation.DSMT4" ShapeID="_x0000_i1051" DrawAspect="Content" ObjectID="_1625266369" r:id="rId68"/>
        </w:object>
      </w:r>
      <w:r w:rsidR="00675786">
        <w:t xml:space="preserve"> </w:t>
      </w:r>
      <w:r w:rsidR="002A1750">
        <w:t>ή την διατηρούμε σταθερή, αντίστοιχα, ώστε να πλησιάσουμε περισσότερο την τελική επιθυμητή θέση.</w:t>
      </w:r>
    </w:p>
    <w:p w14:paraId="6FCCC9B7" w14:textId="77777777" w:rsidR="00C61A56" w:rsidRDefault="00C61A56" w:rsidP="00C61A56">
      <w:pPr>
        <w:pStyle w:val="a7"/>
      </w:pPr>
    </w:p>
    <w:p w14:paraId="204B9A61" w14:textId="63365970" w:rsidR="00CF4110" w:rsidRDefault="00C61A56" w:rsidP="00C61A56">
      <w:pPr>
        <w:pStyle w:val="a7"/>
        <w:numPr>
          <w:ilvl w:val="0"/>
          <w:numId w:val="7"/>
        </w:numPr>
      </w:pPr>
      <w:r>
        <w:t>Τέλος, όταν το όχημα έχει αρνητική κλίση και είναι μακριά ή σχετικά μακριά από εμπόδιο διατηρούμε σταθερή πορεία ή αυξάνουμε ελαφρώς την κλίση του.</w:t>
      </w:r>
    </w:p>
    <w:p w14:paraId="21054AA4" w14:textId="73FAED88" w:rsidR="00130D89" w:rsidRDefault="00CF4110" w:rsidP="00CF4110">
      <w:pPr>
        <w:pStyle w:val="2"/>
        <w:ind w:left="-993"/>
      </w:pPr>
      <w:bookmarkStart w:id="4" w:name="_Toc14653094"/>
      <w:r>
        <w:lastRenderedPageBreak/>
        <w:t>Αποτελέσματα</w:t>
      </w:r>
      <w:r w:rsidR="00AF76B3">
        <w:t xml:space="preserve"> και</w:t>
      </w:r>
      <w:r>
        <w:t xml:space="preserve"> Αξιολόγηση</w:t>
      </w:r>
      <w:bookmarkEnd w:id="4"/>
    </w:p>
    <w:p w14:paraId="51E95216" w14:textId="77777777" w:rsidR="009B7770" w:rsidRPr="009B7770" w:rsidRDefault="009B7770" w:rsidP="009B7770">
      <w:pPr>
        <w:ind w:left="-1134"/>
        <w:rPr>
          <w:sz w:val="16"/>
          <w:szCs w:val="16"/>
        </w:rPr>
      </w:pPr>
    </w:p>
    <w:p w14:paraId="7B98F76C" w14:textId="14D58977" w:rsidR="00CF4110" w:rsidRDefault="00CF4110" w:rsidP="009B7770">
      <w:pPr>
        <w:ind w:left="-1134"/>
      </w:pPr>
      <w:r>
        <w:t xml:space="preserve">Με τη βοήθεια του </w:t>
      </w:r>
      <w:r>
        <w:rPr>
          <w:lang w:val="en-US"/>
        </w:rPr>
        <w:t>MATLAB</w:t>
      </w:r>
      <w:r>
        <w:t xml:space="preserve">, προχωρούμε στην προσομοίωση του προβλήματος σύμφωνα με τα παραπάνω και παίρνουμε τα παρακάτω αποτελέσματα </w:t>
      </w:r>
      <w:r w:rsidR="00EB7135">
        <w:t xml:space="preserve">για τις διάφορες αρχικές τιμές </w:t>
      </w:r>
      <w:r w:rsidR="00EB7135" w:rsidRPr="00F131F7">
        <w:rPr>
          <w:position w:val="-6"/>
        </w:rPr>
        <w:object w:dxaOrig="200" w:dyaOrig="279" w14:anchorId="576F9B3D">
          <v:shape id="_x0000_i1052" type="#_x0000_t75" style="width:9.6pt;height:14.4pt" o:ole="">
            <v:imagedata r:id="rId51" o:title=""/>
          </v:shape>
          <o:OLEObject Type="Embed" ProgID="Equation.DSMT4" ShapeID="_x0000_i1052" DrawAspect="Content" ObjectID="_1625266370" r:id="rId69"/>
        </w:object>
      </w:r>
      <w:r w:rsidR="00EB7135">
        <w:t>.</w:t>
      </w:r>
    </w:p>
    <w:p w14:paraId="5F074DEE" w14:textId="77777777" w:rsidR="009B7770" w:rsidRDefault="009B7770" w:rsidP="009B7770">
      <w:pPr>
        <w:ind w:left="-1134"/>
      </w:pPr>
    </w:p>
    <w:p w14:paraId="16C4BEB9" w14:textId="77777777" w:rsidR="009B7770" w:rsidRPr="009B7770" w:rsidRDefault="009B7770" w:rsidP="009B7770">
      <w:pPr>
        <w:ind w:left="-1134"/>
        <w:rPr>
          <w:sz w:val="10"/>
          <w:szCs w:val="10"/>
        </w:rPr>
      </w:pPr>
    </w:p>
    <w:p w14:paraId="1BB30F13" w14:textId="2C5D6CE9" w:rsidR="00DB363A" w:rsidRDefault="00DB363A" w:rsidP="003A0C90">
      <w:pPr>
        <w:ind w:left="-1134"/>
      </w:pPr>
      <w:r>
        <w:rPr>
          <w:noProof/>
        </w:rPr>
        <w:drawing>
          <wp:inline distT="0" distB="0" distL="0" distR="0" wp14:anchorId="2AE1F76C" wp14:editId="4D8FA7BD">
            <wp:extent cx="6644961" cy="3590005"/>
            <wp:effectExtent l="0" t="0" r="3810" b="0"/>
            <wp:docPr id="3" name="Εικόνα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angle0init.jpg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44961" cy="3590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19F3F6" w14:textId="2CCD8AF7" w:rsidR="00DB363A" w:rsidRPr="00100084" w:rsidRDefault="00DB363A" w:rsidP="00DB363A">
      <w:pPr>
        <w:ind w:left="-993"/>
        <w:jc w:val="center"/>
        <w:rPr>
          <w:i/>
          <w:iCs/>
        </w:rPr>
      </w:pPr>
      <w:r>
        <w:rPr>
          <w:noProof/>
        </w:rPr>
        <w:tab/>
      </w:r>
      <w:r w:rsidRPr="00100084">
        <w:rPr>
          <w:i/>
          <w:iCs/>
        </w:rPr>
        <w:t xml:space="preserve">Σχήμα </w:t>
      </w:r>
      <w:r w:rsidR="001D4A7C">
        <w:rPr>
          <w:i/>
          <w:iCs/>
        </w:rPr>
        <w:t>7</w:t>
      </w:r>
      <w:r w:rsidRPr="00100084">
        <w:rPr>
          <w:i/>
          <w:iCs/>
        </w:rPr>
        <w:t xml:space="preserve">: Τροχιά του οχήματος για αρχική συνθήκη </w:t>
      </w:r>
      <w:r w:rsidRPr="00100084">
        <w:rPr>
          <w:i/>
          <w:iCs/>
          <w:position w:val="-12"/>
        </w:rPr>
        <w:object w:dxaOrig="700" w:dyaOrig="380" w14:anchorId="05CD2431">
          <v:shape id="_x0000_i1053" type="#_x0000_t75" style="width:34.2pt;height:19.2pt" o:ole="">
            <v:imagedata r:id="rId71" o:title=""/>
          </v:shape>
          <o:OLEObject Type="Embed" ProgID="Equation.DSMT4" ShapeID="_x0000_i1053" DrawAspect="Content" ObjectID="_1625266371" r:id="rId72"/>
        </w:object>
      </w:r>
    </w:p>
    <w:p w14:paraId="1ACFB9B1" w14:textId="77777777" w:rsidR="000815D2" w:rsidRPr="009B7770" w:rsidRDefault="000815D2" w:rsidP="003A0C90">
      <w:pPr>
        <w:ind w:left="-1134"/>
        <w:rPr>
          <w:sz w:val="16"/>
          <w:szCs w:val="16"/>
        </w:rPr>
      </w:pPr>
    </w:p>
    <w:p w14:paraId="79163EB2" w14:textId="5FB4167E" w:rsidR="00DB363A" w:rsidRDefault="00DB363A" w:rsidP="003A0C90">
      <w:pPr>
        <w:ind w:left="-1134"/>
      </w:pPr>
      <w:r>
        <w:rPr>
          <w:noProof/>
        </w:rPr>
        <w:drawing>
          <wp:inline distT="0" distB="0" distL="0" distR="0" wp14:anchorId="41C06E96" wp14:editId="2524BEFB">
            <wp:extent cx="6768334" cy="3638796"/>
            <wp:effectExtent l="0" t="0" r="0" b="0"/>
            <wp:docPr id="4" name="Εικόνα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angle-45init.jpg"/>
                    <pic:cNvPicPr/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68334" cy="36387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2977BE" w14:textId="434BECFD" w:rsidR="00DB363A" w:rsidRPr="009715B3" w:rsidRDefault="00DB363A" w:rsidP="00DB363A">
      <w:pPr>
        <w:ind w:left="-993"/>
        <w:jc w:val="center"/>
        <w:rPr>
          <w:i/>
          <w:iCs/>
        </w:rPr>
      </w:pPr>
      <w:r>
        <w:rPr>
          <w:noProof/>
        </w:rPr>
        <w:tab/>
      </w:r>
      <w:r w:rsidRPr="002B26B7">
        <w:rPr>
          <w:i/>
          <w:iCs/>
        </w:rPr>
        <w:t xml:space="preserve">Σχήμα </w:t>
      </w:r>
      <w:r w:rsidR="001D4A7C">
        <w:rPr>
          <w:i/>
          <w:iCs/>
        </w:rPr>
        <w:t>8</w:t>
      </w:r>
      <w:r w:rsidRPr="002B26B7">
        <w:rPr>
          <w:i/>
          <w:iCs/>
        </w:rPr>
        <w:t xml:space="preserve">: </w:t>
      </w:r>
      <w:r>
        <w:rPr>
          <w:i/>
          <w:iCs/>
        </w:rPr>
        <w:t xml:space="preserve">Τροχιά του οχήματος για αρχική συνθήκη </w:t>
      </w:r>
      <w:r w:rsidRPr="00DB363A">
        <w:rPr>
          <w:position w:val="-12"/>
        </w:rPr>
        <w:object w:dxaOrig="960" w:dyaOrig="380" w14:anchorId="5A7C572E">
          <v:shape id="_x0000_i1054" type="#_x0000_t75" style="width:46.8pt;height:19.2pt" o:ole="">
            <v:imagedata r:id="rId74" o:title=""/>
          </v:shape>
          <o:OLEObject Type="Embed" ProgID="Equation.DSMT4" ShapeID="_x0000_i1054" DrawAspect="Content" ObjectID="_1625266372" r:id="rId75"/>
        </w:object>
      </w:r>
    </w:p>
    <w:p w14:paraId="5859DA3E" w14:textId="36458A0A" w:rsidR="000815D2" w:rsidRDefault="00DB363A" w:rsidP="009B7770">
      <w:pPr>
        <w:ind w:left="-1134"/>
      </w:pPr>
      <w:r>
        <w:rPr>
          <w:noProof/>
        </w:rPr>
        <w:lastRenderedPageBreak/>
        <w:drawing>
          <wp:inline distT="0" distB="0" distL="0" distR="0" wp14:anchorId="6A1D75BF" wp14:editId="217224A4">
            <wp:extent cx="6704365" cy="3621051"/>
            <wp:effectExtent l="0" t="0" r="1270" b="0"/>
            <wp:docPr id="5" name="Εικόνα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angle-90init.jpg"/>
                    <pic:cNvPicPr/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04365" cy="3621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80668B" w14:textId="7F41E4F3" w:rsidR="00CF4110" w:rsidRPr="000815D2" w:rsidRDefault="00DB363A" w:rsidP="000815D2">
      <w:pPr>
        <w:ind w:left="-993"/>
        <w:jc w:val="center"/>
        <w:rPr>
          <w:i/>
          <w:iCs/>
        </w:rPr>
      </w:pPr>
      <w:r>
        <w:rPr>
          <w:noProof/>
        </w:rPr>
        <w:tab/>
      </w:r>
      <w:r w:rsidRPr="002B26B7">
        <w:rPr>
          <w:i/>
          <w:iCs/>
        </w:rPr>
        <w:t xml:space="preserve">Σχήμα </w:t>
      </w:r>
      <w:r w:rsidR="001D4A7C">
        <w:rPr>
          <w:i/>
          <w:iCs/>
        </w:rPr>
        <w:t>9</w:t>
      </w:r>
      <w:r w:rsidRPr="002B26B7">
        <w:rPr>
          <w:i/>
          <w:iCs/>
        </w:rPr>
        <w:t xml:space="preserve">: </w:t>
      </w:r>
      <w:r>
        <w:rPr>
          <w:i/>
          <w:iCs/>
        </w:rPr>
        <w:t xml:space="preserve">Τροχιά του οχήματος για αρχική συνθήκη </w:t>
      </w:r>
      <w:r w:rsidRPr="00DB363A">
        <w:rPr>
          <w:position w:val="-12"/>
        </w:rPr>
        <w:object w:dxaOrig="960" w:dyaOrig="380" w14:anchorId="483EDEFB">
          <v:shape id="_x0000_i1055" type="#_x0000_t75" style="width:46.8pt;height:19.2pt" o:ole="">
            <v:imagedata r:id="rId77" o:title=""/>
          </v:shape>
          <o:OLEObject Type="Embed" ProgID="Equation.DSMT4" ShapeID="_x0000_i1055" DrawAspect="Content" ObjectID="_1625266373" r:id="rId78"/>
        </w:object>
      </w:r>
    </w:p>
    <w:p w14:paraId="3A5F9C09" w14:textId="77777777" w:rsidR="000815D2" w:rsidRDefault="000815D2" w:rsidP="003A0C90">
      <w:pPr>
        <w:ind w:left="-1134"/>
      </w:pPr>
    </w:p>
    <w:p w14:paraId="729C4576" w14:textId="09C1ADE5" w:rsidR="00DB22CD" w:rsidRDefault="00CF4110" w:rsidP="00DB22CD">
      <w:pPr>
        <w:ind w:left="-1134"/>
      </w:pPr>
      <w:r>
        <w:t>Αξιολογώντας τα παραπάνω αποτελέσματα είναι εμφανές ότι το όχημα δεν καταφέρνει να φτάσει στην επιθυμητή θέση</w:t>
      </w:r>
      <w:r w:rsidR="00DB363A">
        <w:t xml:space="preserve"> </w:t>
      </w:r>
      <w:r w:rsidR="00DB363A" w:rsidRPr="007B3D9A">
        <w:rPr>
          <w:position w:val="-14"/>
        </w:rPr>
        <w:object w:dxaOrig="1860" w:dyaOrig="400" w14:anchorId="5406AF91">
          <v:shape id="_x0000_i1056" type="#_x0000_t75" style="width:90.6pt;height:20.4pt" o:ole="">
            <v:imagedata r:id="rId49" o:title=""/>
          </v:shape>
          <o:OLEObject Type="Embed" ProgID="Equation.DSMT4" ShapeID="_x0000_i1056" DrawAspect="Content" ObjectID="_1625266374" r:id="rId79"/>
        </w:object>
      </w:r>
      <w:r w:rsidR="00621D65">
        <w:t>με μεγάλη ακρίβεια</w:t>
      </w:r>
      <w:r>
        <w:t>.</w:t>
      </w:r>
      <w:r w:rsidR="00DB363A">
        <w:t xml:space="preserve"> Ωστόσο, το σφάλμα της τελικής θέσης είναι αρκετά ικανοποιητικό και συγκεκριμένα </w:t>
      </w:r>
      <w:r w:rsidR="00551AD1">
        <w:t xml:space="preserve">λιγότερο από </w:t>
      </w:r>
      <w:r w:rsidR="00F13526" w:rsidRPr="00DB363A">
        <w:rPr>
          <w:position w:val="-10"/>
        </w:rPr>
        <w:object w:dxaOrig="700" w:dyaOrig="320" w14:anchorId="234B81EA">
          <v:shape id="_x0000_i1057" type="#_x0000_t75" style="width:33.6pt;height:16.2pt" o:ole="">
            <v:imagedata r:id="rId80" o:title=""/>
          </v:shape>
          <o:OLEObject Type="Embed" ProgID="Equation.DSMT4" ShapeID="_x0000_i1057" DrawAspect="Content" ObjectID="_1625266375" r:id="rId81"/>
        </w:object>
      </w:r>
      <w:r w:rsidR="00F25C84">
        <w:t xml:space="preserve"> </w:t>
      </w:r>
      <w:r w:rsidR="00621D65">
        <w:t>για</w:t>
      </w:r>
      <w:r w:rsidR="00DB363A">
        <w:t xml:space="preserve"> κάθε περίπτωση</w:t>
      </w:r>
      <w:r>
        <w:t>.</w:t>
      </w:r>
      <w:r w:rsidR="00DB363A">
        <w:t xml:space="preserve"> </w:t>
      </w:r>
      <w:r w:rsidR="00621D65">
        <w:t xml:space="preserve">Ως μετρική για το σφάλμα χρησιμοποιήσαμε την ευκλείδεια απόσταση ανάμεσα στην τελική θέση του οχήματος και την επιθυμητή θέση. </w:t>
      </w:r>
      <w:r w:rsidR="00DB363A">
        <w:t xml:space="preserve">Τέλος, παρατηρούμε το </w:t>
      </w:r>
      <w:r w:rsidR="00200B59">
        <w:t>όχημα πλησιάζ</w:t>
      </w:r>
      <w:r w:rsidR="00C4015E">
        <w:t>ει</w:t>
      </w:r>
      <w:r w:rsidR="00200B59">
        <w:t xml:space="preserve"> πολύ στ</w:t>
      </w:r>
      <w:r w:rsidR="00621D65">
        <w:t>α</w:t>
      </w:r>
      <w:r w:rsidR="00200B59">
        <w:t xml:space="preserve"> εμπόδια</w:t>
      </w:r>
      <w:r w:rsidR="00621D65">
        <w:t xml:space="preserve"> προτού αλλάξει πορεία</w:t>
      </w:r>
      <w:r w:rsidR="00200B59">
        <w:t xml:space="preserve"> χωρίς όμως να ακουμπάει σε αυτ</w:t>
      </w:r>
      <w:r w:rsidR="00621D65">
        <w:t>ά</w:t>
      </w:r>
      <w:r w:rsidR="00200B59">
        <w:t>,</w:t>
      </w:r>
      <w:r w:rsidR="00621D65">
        <w:t xml:space="preserve"> πράγμα που χρειάστηκε αρκετή προσπάθεια και πειραματισμό με τους κανόνες.</w:t>
      </w:r>
      <w:r w:rsidR="00200B59">
        <w:t xml:space="preserve"> </w:t>
      </w:r>
    </w:p>
    <w:p w14:paraId="24876E0F" w14:textId="7A960ACA" w:rsidR="00AF76B3" w:rsidRPr="00606FC2" w:rsidRDefault="00AF76B3" w:rsidP="00AF76B3"/>
    <w:p w14:paraId="6928E350" w14:textId="2ADB660C" w:rsidR="00AF76B3" w:rsidRDefault="00AF76B3" w:rsidP="00AF76B3">
      <w:pPr>
        <w:pStyle w:val="2"/>
        <w:ind w:left="-993"/>
      </w:pPr>
      <w:bookmarkStart w:id="5" w:name="_Toc14653095"/>
      <w:r>
        <w:t>Βελτ</w:t>
      </w:r>
      <w:r w:rsidR="00FC6F11">
        <w:t>ίωση</w:t>
      </w:r>
      <w:r>
        <w:t xml:space="preserve"> της Απόδοσης του Συστήματος</w:t>
      </w:r>
      <w:bookmarkEnd w:id="5"/>
    </w:p>
    <w:p w14:paraId="2D7F4903" w14:textId="77777777" w:rsidR="00AF76B3" w:rsidRPr="00CF4110" w:rsidRDefault="00AF76B3" w:rsidP="003A0C90">
      <w:pPr>
        <w:ind w:left="-1134"/>
      </w:pPr>
    </w:p>
    <w:p w14:paraId="0BFB039B" w14:textId="1B56D943" w:rsidR="00130D89" w:rsidRDefault="00A672F9" w:rsidP="003A0C90">
      <w:pPr>
        <w:ind w:left="-1134"/>
      </w:pPr>
      <w:r>
        <w:t>Προκειμένου</w:t>
      </w:r>
      <w:r w:rsidR="00AF76B3">
        <w:t xml:space="preserve"> </w:t>
      </w:r>
      <w:r>
        <w:t>το όχημα να καταφέρει να φτάσει στην επιθυμητή θέση θα χρειαστεί να</w:t>
      </w:r>
      <w:r w:rsidR="00CF4110">
        <w:t xml:space="preserve"> </w:t>
      </w:r>
      <w:r>
        <w:t>αλλάξουμε ορισμένες από τις προδιαγραφές του προβλήματος</w:t>
      </w:r>
      <w:r w:rsidR="00910A5D">
        <w:t>.</w:t>
      </w:r>
    </w:p>
    <w:p w14:paraId="59A81B5E" w14:textId="212ED864" w:rsidR="00B05140" w:rsidRDefault="00B05140" w:rsidP="003A0C90">
      <w:pPr>
        <w:ind w:left="-1134"/>
      </w:pPr>
    </w:p>
    <w:p w14:paraId="1D3035BE" w14:textId="2E70E52D" w:rsidR="00B05140" w:rsidRDefault="00B05140" w:rsidP="003A0C90">
      <w:pPr>
        <w:ind w:left="-1134"/>
      </w:pPr>
      <w:r>
        <w:t>Για να βελτιώσουμε την απόδοση του συστήματος θα πρέπει να φροντίσουμε ώστε το όχημα να αλλά</w:t>
      </w:r>
      <w:r w:rsidR="00C73461">
        <w:t>ξ</w:t>
      </w:r>
      <w:r>
        <w:t xml:space="preserve">ει πιο </w:t>
      </w:r>
      <w:r w:rsidR="00C73461">
        <w:t>ομαλά και αργά</w:t>
      </w:r>
      <w:r>
        <w:t xml:space="preserve"> την </w:t>
      </w:r>
      <w:r w:rsidR="00C73461">
        <w:t>ανοδική πορεία του κοντά στον τερματισμό</w:t>
      </w:r>
      <w:r w:rsidR="002645A3">
        <w:t xml:space="preserve"> (όπου δεν υπάρχουν πλέον οριζόντια εμπόδια)</w:t>
      </w:r>
      <w:r w:rsidR="00C73461">
        <w:t xml:space="preserve"> </w:t>
      </w:r>
      <w:r>
        <w:t>ώστε να μπορ</w:t>
      </w:r>
      <w:r w:rsidR="00C73461">
        <w:t>έσει μετά το πέρας των εμποδίων</w:t>
      </w:r>
      <w:r>
        <w:t xml:space="preserve"> να πλησιά</w:t>
      </w:r>
      <w:r w:rsidR="00C73461">
        <w:t>σ</w:t>
      </w:r>
      <w:r>
        <w:t xml:space="preserve">ει περισσότερο </w:t>
      </w:r>
      <w:r w:rsidR="00C73461">
        <w:t>στην επιθυμητή θέση</w:t>
      </w:r>
      <w:r>
        <w:t xml:space="preserve">. Για να το πετύχουμε αυτό, </w:t>
      </w:r>
      <w:r w:rsidR="00910A5D">
        <w:t xml:space="preserve">αρκεί να αλλάξουμε το εύρος τιμών της εξόδου του ελεγκτή από </w:t>
      </w:r>
      <w:r w:rsidR="00910A5D" w:rsidRPr="002176B9">
        <w:rPr>
          <w:position w:val="-16"/>
        </w:rPr>
        <w:object w:dxaOrig="1620" w:dyaOrig="440" w14:anchorId="7869FFAF">
          <v:shape id="_x0000_i1058" type="#_x0000_t75" style="width:79.2pt;height:21.6pt" o:ole="">
            <v:imagedata r:id="rId36" o:title=""/>
          </v:shape>
          <o:OLEObject Type="Embed" ProgID="Equation.DSMT4" ShapeID="_x0000_i1058" DrawAspect="Content" ObjectID="_1625266376" r:id="rId82"/>
        </w:object>
      </w:r>
      <w:r w:rsidR="00910A5D">
        <w:t xml:space="preserve"> σε </w:t>
      </w:r>
      <w:r w:rsidR="00910A5D" w:rsidRPr="002176B9">
        <w:rPr>
          <w:position w:val="-16"/>
        </w:rPr>
        <w:object w:dxaOrig="1620" w:dyaOrig="440" w14:anchorId="4C4E211B">
          <v:shape id="_x0000_i1059" type="#_x0000_t75" style="width:79.2pt;height:21.6pt" o:ole="">
            <v:imagedata r:id="rId83" o:title=""/>
          </v:shape>
          <o:OLEObject Type="Embed" ProgID="Equation.DSMT4" ShapeID="_x0000_i1059" DrawAspect="Content" ObjectID="_1625266377" r:id="rId84"/>
        </w:object>
      </w:r>
      <w:r w:rsidRPr="00C73461">
        <w:t>.</w:t>
      </w:r>
    </w:p>
    <w:p w14:paraId="3CACC47B" w14:textId="77777777" w:rsidR="002645A3" w:rsidRPr="00B05140" w:rsidRDefault="002645A3" w:rsidP="003A0C90">
      <w:pPr>
        <w:ind w:left="-1134"/>
        <w:rPr>
          <w:color w:val="FF0000"/>
        </w:rPr>
      </w:pPr>
    </w:p>
    <w:p w14:paraId="24662D4C" w14:textId="5F42DBD4" w:rsidR="00EB7135" w:rsidRDefault="00313D41" w:rsidP="003A0C90">
      <w:pPr>
        <w:ind w:left="-1134"/>
      </w:pPr>
      <w:r>
        <w:t>Επομένως η μοναδική νέα</w:t>
      </w:r>
      <w:r w:rsidR="00AF76B3">
        <w:t xml:space="preserve"> συν</w:t>
      </w:r>
      <w:r>
        <w:t>ά</w:t>
      </w:r>
      <w:r w:rsidR="00AF76B3">
        <w:t>ρτ</w:t>
      </w:r>
      <w:r>
        <w:t>ηση</w:t>
      </w:r>
      <w:r w:rsidR="00AF76B3">
        <w:t xml:space="preserve"> συμμετοχής</w:t>
      </w:r>
      <w:r>
        <w:t xml:space="preserve"> είναι αυτή που αντιστοιχεί στην </w:t>
      </w:r>
      <w:r w:rsidR="00E45A39">
        <w:t>έξοδο</w:t>
      </w:r>
      <w:r w:rsidR="00E45A39" w:rsidRPr="00C73461">
        <w:rPr>
          <w:position w:val="-6"/>
        </w:rPr>
        <w:object w:dxaOrig="380" w:dyaOrig="279" w14:anchorId="2CD3D382">
          <v:shape id="_x0000_i1060" type="#_x0000_t75" style="width:18.6pt;height:14.4pt" o:ole="">
            <v:imagedata r:id="rId85" o:title=""/>
          </v:shape>
          <o:OLEObject Type="Embed" ProgID="Equation.DSMT4" ShapeID="_x0000_i1060" DrawAspect="Content" ObjectID="_1625266378" r:id="rId86"/>
        </w:object>
      </w:r>
      <w:r w:rsidR="00AF76B3">
        <w:t xml:space="preserve"> </w:t>
      </w:r>
      <w:r>
        <w:t xml:space="preserve">όπως παρουσιάζεται </w:t>
      </w:r>
      <w:r w:rsidR="00AF76B3">
        <w:t>στη συνέχεια.</w:t>
      </w:r>
    </w:p>
    <w:p w14:paraId="06BB1183" w14:textId="77777777" w:rsidR="00AF76B3" w:rsidRDefault="00AF76B3" w:rsidP="003A0C90">
      <w:pPr>
        <w:ind w:left="-1134"/>
      </w:pPr>
    </w:p>
    <w:p w14:paraId="63C9E01F" w14:textId="04538E42" w:rsidR="00AF76B3" w:rsidRDefault="00313D41" w:rsidP="003A0C90">
      <w:pPr>
        <w:ind w:left="-1134"/>
      </w:pPr>
      <w:r>
        <w:rPr>
          <w:noProof/>
        </w:rPr>
        <w:lastRenderedPageBreak/>
        <w:drawing>
          <wp:inline distT="0" distB="0" distL="0" distR="0" wp14:anchorId="148532B3" wp14:editId="1C961727">
            <wp:extent cx="6512197" cy="3488085"/>
            <wp:effectExtent l="0" t="0" r="3175" b="0"/>
            <wp:docPr id="8" name="Εικόνα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mf_dh_impr.jpg"/>
                    <pic:cNvPicPr/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12197" cy="3488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024832" w14:textId="4E1714EC" w:rsidR="00313D41" w:rsidRPr="00100084" w:rsidRDefault="00313D41" w:rsidP="00313D41">
      <w:pPr>
        <w:ind w:left="-993"/>
        <w:jc w:val="center"/>
        <w:rPr>
          <w:i/>
          <w:iCs/>
        </w:rPr>
      </w:pPr>
      <w:r>
        <w:rPr>
          <w:noProof/>
        </w:rPr>
        <w:tab/>
      </w:r>
      <w:r>
        <w:rPr>
          <w:noProof/>
        </w:rPr>
        <w:tab/>
      </w:r>
      <w:r w:rsidRPr="002B26B7">
        <w:rPr>
          <w:i/>
          <w:iCs/>
        </w:rPr>
        <w:t xml:space="preserve">Σχήμα </w:t>
      </w:r>
      <w:r w:rsidR="001D4A7C">
        <w:rPr>
          <w:i/>
          <w:iCs/>
        </w:rPr>
        <w:t>10</w:t>
      </w:r>
      <w:r w:rsidRPr="00B9123E">
        <w:rPr>
          <w:i/>
          <w:iCs/>
        </w:rPr>
        <w:t xml:space="preserve">: </w:t>
      </w:r>
      <w:r>
        <w:rPr>
          <w:i/>
          <w:iCs/>
        </w:rPr>
        <w:t>Νέα Συνάρτηση Συμμετοχής Ε</w:t>
      </w:r>
      <w:r w:rsidR="00E45A39">
        <w:rPr>
          <w:i/>
          <w:iCs/>
        </w:rPr>
        <w:t>ξ</w:t>
      </w:r>
      <w:r>
        <w:rPr>
          <w:i/>
          <w:iCs/>
        </w:rPr>
        <w:t xml:space="preserve">όδου </w:t>
      </w:r>
      <w:r w:rsidR="00E45A39" w:rsidRPr="00AE30FD">
        <w:rPr>
          <w:position w:val="-6"/>
        </w:rPr>
        <w:object w:dxaOrig="380" w:dyaOrig="279" w14:anchorId="1F0ABD06">
          <v:shape id="_x0000_i1061" type="#_x0000_t75" style="width:19.2pt;height:15pt" o:ole="">
            <v:imagedata r:id="rId88" o:title=""/>
          </v:shape>
          <o:OLEObject Type="Embed" ProgID="Equation.DSMT4" ShapeID="_x0000_i1061" DrawAspect="Content" ObjectID="_1625266379" r:id="rId89"/>
        </w:object>
      </w:r>
    </w:p>
    <w:p w14:paraId="1035997C" w14:textId="77777777" w:rsidR="00540AE1" w:rsidRDefault="00540AE1" w:rsidP="005E16E3"/>
    <w:p w14:paraId="1D144903" w14:textId="05274CC2" w:rsidR="00EB7135" w:rsidRDefault="00EB7135" w:rsidP="003A0C90">
      <w:pPr>
        <w:ind w:left="-1134"/>
      </w:pPr>
      <w:r>
        <w:t xml:space="preserve">Έτσι τελικά </w:t>
      </w:r>
      <w:r w:rsidR="00313D41">
        <w:t>προκύπτουν</w:t>
      </w:r>
      <w:r>
        <w:t xml:space="preserve"> τα παρακάτω αποτελέσματα για τις διάφορες αρχικές τιμές </w:t>
      </w:r>
      <w:r w:rsidRPr="00F131F7">
        <w:rPr>
          <w:position w:val="-6"/>
        </w:rPr>
        <w:object w:dxaOrig="200" w:dyaOrig="279" w14:anchorId="45F9C821">
          <v:shape id="_x0000_i1062" type="#_x0000_t75" style="width:9.6pt;height:14.4pt" o:ole="">
            <v:imagedata r:id="rId51" o:title=""/>
          </v:shape>
          <o:OLEObject Type="Embed" ProgID="Equation.DSMT4" ShapeID="_x0000_i1062" DrawAspect="Content" ObjectID="_1625266380" r:id="rId90"/>
        </w:object>
      </w:r>
      <w:r>
        <w:t>.</w:t>
      </w:r>
    </w:p>
    <w:p w14:paraId="776CA538" w14:textId="24761A37" w:rsidR="00EB7135" w:rsidRDefault="00EB7135" w:rsidP="003A0C90">
      <w:pPr>
        <w:ind w:left="-1134"/>
      </w:pPr>
    </w:p>
    <w:p w14:paraId="61D86C85" w14:textId="77777777" w:rsidR="00AF76B3" w:rsidRDefault="00AF76B3" w:rsidP="003A0C90">
      <w:pPr>
        <w:ind w:left="-1134"/>
      </w:pPr>
    </w:p>
    <w:p w14:paraId="5C4BB5BF" w14:textId="35694F19" w:rsidR="00313D41" w:rsidRDefault="00313D41" w:rsidP="00EB7135">
      <w:pPr>
        <w:ind w:left="-1134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3A1403FD" wp14:editId="65D86D1E">
            <wp:extent cx="6294120" cy="3359150"/>
            <wp:effectExtent l="0" t="0" r="0" b="0"/>
            <wp:docPr id="15" name="Εικόνα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angle0impr.jpg"/>
                    <pic:cNvPicPr/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4758" cy="3359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A1D027" w14:textId="5CB9B48A" w:rsidR="00313D41" w:rsidRPr="00100084" w:rsidRDefault="00313D41" w:rsidP="00313D41">
      <w:pPr>
        <w:ind w:left="-993"/>
        <w:jc w:val="center"/>
        <w:rPr>
          <w:i/>
          <w:iCs/>
        </w:rPr>
      </w:pPr>
      <w:r>
        <w:rPr>
          <w:noProof/>
        </w:rPr>
        <w:tab/>
      </w:r>
      <w:r>
        <w:rPr>
          <w:noProof/>
        </w:rPr>
        <w:tab/>
      </w:r>
      <w:r w:rsidRPr="002B26B7">
        <w:rPr>
          <w:i/>
          <w:iCs/>
        </w:rPr>
        <w:t xml:space="preserve">Σχήμα </w:t>
      </w:r>
      <w:r w:rsidR="001D4A7C">
        <w:rPr>
          <w:i/>
          <w:iCs/>
        </w:rPr>
        <w:t>11</w:t>
      </w:r>
      <w:r w:rsidRPr="00B9123E">
        <w:rPr>
          <w:i/>
          <w:iCs/>
        </w:rPr>
        <w:t xml:space="preserve">: </w:t>
      </w:r>
      <w:r>
        <w:rPr>
          <w:i/>
          <w:iCs/>
        </w:rPr>
        <w:t>Νέα</w:t>
      </w:r>
      <w:r w:rsidR="00540AE1">
        <w:rPr>
          <w:i/>
          <w:iCs/>
        </w:rPr>
        <w:t xml:space="preserve"> Τροχιά του οχήματος για αρχική συνθήκη </w:t>
      </w:r>
      <w:r w:rsidR="00540AE1" w:rsidRPr="00DB363A">
        <w:rPr>
          <w:position w:val="-12"/>
        </w:rPr>
        <w:object w:dxaOrig="700" w:dyaOrig="380" w14:anchorId="5F237F91">
          <v:shape id="_x0000_i1063" type="#_x0000_t75" style="width:34.2pt;height:19.2pt" o:ole="">
            <v:imagedata r:id="rId92" o:title=""/>
          </v:shape>
          <o:OLEObject Type="Embed" ProgID="Equation.DSMT4" ShapeID="_x0000_i1063" DrawAspect="Content" ObjectID="_1625266381" r:id="rId93"/>
        </w:object>
      </w:r>
      <w:r>
        <w:rPr>
          <w:i/>
          <w:iCs/>
        </w:rPr>
        <w:t xml:space="preserve"> </w:t>
      </w:r>
    </w:p>
    <w:p w14:paraId="240C4FF8" w14:textId="734DEE27" w:rsidR="00313D41" w:rsidRDefault="00313D41" w:rsidP="00EB7135">
      <w:pPr>
        <w:ind w:left="-1134"/>
        <w:rPr>
          <w:color w:val="FF0000"/>
        </w:rPr>
      </w:pPr>
    </w:p>
    <w:p w14:paraId="0FB652A5" w14:textId="77777777" w:rsidR="00540AE1" w:rsidRDefault="00540AE1" w:rsidP="00EB7135">
      <w:pPr>
        <w:ind w:left="-1134"/>
        <w:rPr>
          <w:color w:val="FF0000"/>
        </w:rPr>
      </w:pPr>
    </w:p>
    <w:p w14:paraId="1079AB84" w14:textId="77777777" w:rsidR="00313D41" w:rsidRDefault="00313D41" w:rsidP="00EB7135">
      <w:pPr>
        <w:ind w:left="-1134"/>
        <w:rPr>
          <w:color w:val="FF0000"/>
        </w:rPr>
      </w:pPr>
    </w:p>
    <w:p w14:paraId="646C9A53" w14:textId="5A5ADD2B" w:rsidR="00313D41" w:rsidRDefault="00313D41" w:rsidP="00EB7135">
      <w:pPr>
        <w:ind w:left="-1134"/>
        <w:rPr>
          <w:color w:val="FF0000"/>
        </w:rPr>
      </w:pPr>
      <w:r>
        <w:rPr>
          <w:noProof/>
          <w:color w:val="FF0000"/>
        </w:rPr>
        <w:lastRenderedPageBreak/>
        <w:drawing>
          <wp:inline distT="0" distB="0" distL="0" distR="0" wp14:anchorId="6876EBE3" wp14:editId="3C541616">
            <wp:extent cx="6298125" cy="3442378"/>
            <wp:effectExtent l="0" t="0" r="7620" b="5715"/>
            <wp:docPr id="16" name="Εικόνα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angle-45impr.jpg"/>
                    <pic:cNvPicPr/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8125" cy="34423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328532" w14:textId="2B29DA58" w:rsidR="005E16E3" w:rsidRPr="005E16E3" w:rsidRDefault="00313D41" w:rsidP="005E16E3">
      <w:pPr>
        <w:ind w:left="-993"/>
        <w:jc w:val="center"/>
      </w:pPr>
      <w:r>
        <w:rPr>
          <w:noProof/>
        </w:rPr>
        <w:tab/>
      </w:r>
      <w:r>
        <w:rPr>
          <w:noProof/>
        </w:rPr>
        <w:tab/>
      </w:r>
      <w:r w:rsidRPr="002B26B7">
        <w:rPr>
          <w:i/>
          <w:iCs/>
        </w:rPr>
        <w:t xml:space="preserve">Σχήμα </w:t>
      </w:r>
      <w:r w:rsidR="001D4A7C">
        <w:rPr>
          <w:i/>
          <w:iCs/>
        </w:rPr>
        <w:t>12</w:t>
      </w:r>
      <w:r w:rsidRPr="00B9123E">
        <w:rPr>
          <w:i/>
          <w:iCs/>
        </w:rPr>
        <w:t xml:space="preserve">: </w:t>
      </w:r>
      <w:r>
        <w:rPr>
          <w:i/>
          <w:iCs/>
        </w:rPr>
        <w:t xml:space="preserve">Νέα </w:t>
      </w:r>
      <w:r w:rsidR="00540AE1">
        <w:rPr>
          <w:i/>
          <w:iCs/>
        </w:rPr>
        <w:t xml:space="preserve">τροχιά του οχήματος για αρχική συνθήκη </w:t>
      </w:r>
      <w:r w:rsidR="00540AE1" w:rsidRPr="00DB363A">
        <w:rPr>
          <w:position w:val="-12"/>
        </w:rPr>
        <w:object w:dxaOrig="960" w:dyaOrig="380" w14:anchorId="5D340615">
          <v:shape id="_x0000_i1064" type="#_x0000_t75" style="width:46.8pt;height:19.2pt" o:ole="">
            <v:imagedata r:id="rId95" o:title=""/>
          </v:shape>
          <o:OLEObject Type="Embed" ProgID="Equation.DSMT4" ShapeID="_x0000_i1064" DrawAspect="Content" ObjectID="_1625266382" r:id="rId96"/>
        </w:object>
      </w:r>
    </w:p>
    <w:p w14:paraId="6AE38E2A" w14:textId="412978EA" w:rsidR="00313D41" w:rsidRDefault="00313D41" w:rsidP="00EB7135">
      <w:pPr>
        <w:ind w:left="-1134"/>
        <w:rPr>
          <w:color w:val="FF0000"/>
        </w:rPr>
      </w:pPr>
    </w:p>
    <w:p w14:paraId="6F107848" w14:textId="77777777" w:rsidR="005E16E3" w:rsidRDefault="005E16E3" w:rsidP="00EB7135">
      <w:pPr>
        <w:ind w:left="-1134"/>
        <w:rPr>
          <w:color w:val="FF0000"/>
        </w:rPr>
      </w:pPr>
    </w:p>
    <w:p w14:paraId="6FA4AC52" w14:textId="426CD678" w:rsidR="00EB7135" w:rsidRPr="00303CB4" w:rsidRDefault="00313D41" w:rsidP="00EB7135">
      <w:pPr>
        <w:ind w:left="-1134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156C4768" wp14:editId="5A8E547D">
            <wp:extent cx="6347460" cy="3314065"/>
            <wp:effectExtent l="0" t="0" r="0" b="635"/>
            <wp:docPr id="18" name="Εικόνα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angle-90impr.jpg"/>
                    <pic:cNvPicPr/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63974" cy="3322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51AFF6" w14:textId="10ECDA1D" w:rsidR="00313D41" w:rsidRPr="00100084" w:rsidRDefault="00313D41" w:rsidP="00313D41">
      <w:pPr>
        <w:ind w:left="-993"/>
        <w:jc w:val="center"/>
        <w:rPr>
          <w:i/>
          <w:iCs/>
        </w:rPr>
      </w:pPr>
      <w:r>
        <w:rPr>
          <w:noProof/>
        </w:rPr>
        <w:tab/>
      </w:r>
      <w:r>
        <w:rPr>
          <w:noProof/>
        </w:rPr>
        <w:tab/>
      </w:r>
      <w:r w:rsidRPr="002B26B7">
        <w:rPr>
          <w:i/>
          <w:iCs/>
        </w:rPr>
        <w:t xml:space="preserve">Σχήμα </w:t>
      </w:r>
      <w:r w:rsidR="001D4A7C">
        <w:rPr>
          <w:i/>
          <w:iCs/>
        </w:rPr>
        <w:t>13</w:t>
      </w:r>
      <w:r w:rsidRPr="00B9123E">
        <w:rPr>
          <w:i/>
          <w:iCs/>
        </w:rPr>
        <w:t xml:space="preserve">: </w:t>
      </w:r>
      <w:r>
        <w:rPr>
          <w:i/>
          <w:iCs/>
        </w:rPr>
        <w:t xml:space="preserve">Νέα </w:t>
      </w:r>
      <w:r w:rsidR="00540AE1">
        <w:rPr>
          <w:i/>
          <w:iCs/>
        </w:rPr>
        <w:t xml:space="preserve">τροχιά του οχήματος για αρχική συνθήκη </w:t>
      </w:r>
      <w:r w:rsidR="00540AE1" w:rsidRPr="00DB363A">
        <w:rPr>
          <w:position w:val="-12"/>
        </w:rPr>
        <w:object w:dxaOrig="960" w:dyaOrig="380" w14:anchorId="5B9B1DEA">
          <v:shape id="_x0000_i1065" type="#_x0000_t75" style="width:46.8pt;height:19.2pt" o:ole="">
            <v:imagedata r:id="rId77" o:title=""/>
          </v:shape>
          <o:OLEObject Type="Embed" ProgID="Equation.DSMT4" ShapeID="_x0000_i1065" DrawAspect="Content" ObjectID="_1625266383" r:id="rId98"/>
        </w:object>
      </w:r>
    </w:p>
    <w:p w14:paraId="42116BEF" w14:textId="316689D0" w:rsidR="00130D89" w:rsidRDefault="00130D89" w:rsidP="003A0C90">
      <w:pPr>
        <w:ind w:left="-1134"/>
      </w:pPr>
    </w:p>
    <w:p w14:paraId="1E28AEE3" w14:textId="7D5022C9" w:rsidR="00606FC2" w:rsidRDefault="00540AE1" w:rsidP="00F13526">
      <w:pPr>
        <w:ind w:left="-1134"/>
      </w:pPr>
      <w:r>
        <w:t>Αξιολογώντας πλέον τ</w:t>
      </w:r>
      <w:r w:rsidR="006F1878">
        <w:t>ις</w:t>
      </w:r>
      <w:r>
        <w:t xml:space="preserve"> νέ</w:t>
      </w:r>
      <w:r w:rsidR="006F1878">
        <w:t>ες</w:t>
      </w:r>
      <w:r>
        <w:t xml:space="preserve"> </w:t>
      </w:r>
      <w:r w:rsidR="006F1878">
        <w:t>τροχιές</w:t>
      </w:r>
      <w:r>
        <w:t xml:space="preserve">, το αποτέλεσμα </w:t>
      </w:r>
      <w:r w:rsidR="00A3590A" w:rsidRPr="00A3590A">
        <w:t xml:space="preserve">είναι εμφανώς καλύτερο </w:t>
      </w:r>
      <w:r w:rsidR="006F1878">
        <w:t>από το</w:t>
      </w:r>
      <w:r>
        <w:t xml:space="preserve"> αρχικ</w:t>
      </w:r>
      <w:r w:rsidR="006F1878">
        <w:t>ό</w:t>
      </w:r>
      <w:r w:rsidR="00A3590A" w:rsidRPr="00A3590A">
        <w:t xml:space="preserve">. Το όχημα φτάνει ακριβώς στην </w:t>
      </w:r>
      <w:r w:rsidR="00094585">
        <w:t xml:space="preserve">επιθυμητή </w:t>
      </w:r>
      <w:r w:rsidR="00A3590A" w:rsidRPr="00A3590A">
        <w:t>θέση</w:t>
      </w:r>
      <w:r w:rsidR="00094585">
        <w:t xml:space="preserve"> τερματισμού </w:t>
      </w:r>
      <w:r w:rsidR="00A3590A" w:rsidRPr="00A3590A">
        <w:t>με σχεδόν μηδενικό σφάλμα σε όλες τις περιπτώσεις</w:t>
      </w:r>
      <w:r>
        <w:t xml:space="preserve"> και συγκεκριμένα </w:t>
      </w:r>
      <w:r w:rsidR="00094585">
        <w:t xml:space="preserve">με </w:t>
      </w:r>
      <w:r>
        <w:t xml:space="preserve">σφάλμα μικρότερο από </w:t>
      </w:r>
      <w:r w:rsidR="005E0729" w:rsidRPr="00DB363A">
        <w:rPr>
          <w:position w:val="-10"/>
        </w:rPr>
        <w:object w:dxaOrig="680" w:dyaOrig="320" w14:anchorId="5EAA6C3A">
          <v:shape id="_x0000_i1066" type="#_x0000_t75" style="width:33pt;height:16.2pt" o:ole="">
            <v:imagedata r:id="rId99" o:title=""/>
          </v:shape>
          <o:OLEObject Type="Embed" ProgID="Equation.DSMT4" ShapeID="_x0000_i1066" DrawAspect="Content" ObjectID="_1625266384" r:id="rId100"/>
        </w:object>
      </w:r>
      <w:r>
        <w:t xml:space="preserve"> για κάθε περίπτωση αρχικών τιμών </w:t>
      </w:r>
      <w:r w:rsidRPr="00DB363A">
        <w:rPr>
          <w:position w:val="-12"/>
        </w:rPr>
        <w:object w:dxaOrig="260" w:dyaOrig="360" w14:anchorId="381E8B2F">
          <v:shape id="_x0000_i1067" type="#_x0000_t75" style="width:12.6pt;height:18pt" o:ole="">
            <v:imagedata r:id="rId101" o:title=""/>
          </v:shape>
          <o:OLEObject Type="Embed" ProgID="Equation.DSMT4" ShapeID="_x0000_i1067" DrawAspect="Content" ObjectID="_1625266385" r:id="rId102"/>
        </w:object>
      </w:r>
      <w:r w:rsidR="00A3590A" w:rsidRPr="00A3590A">
        <w:t xml:space="preserve">. </w:t>
      </w:r>
    </w:p>
    <w:p w14:paraId="0653690B" w14:textId="48F16D63" w:rsidR="00140363" w:rsidRDefault="00140363" w:rsidP="00F13526">
      <w:pPr>
        <w:ind w:left="-1134"/>
      </w:pPr>
    </w:p>
    <w:p w14:paraId="70FE571D" w14:textId="6860DFCE" w:rsidR="00140363" w:rsidRDefault="00140363" w:rsidP="00F13526">
      <w:pPr>
        <w:ind w:left="-1134"/>
      </w:pPr>
    </w:p>
    <w:p w14:paraId="53C24E39" w14:textId="26E40153" w:rsidR="00140363" w:rsidRDefault="00140363" w:rsidP="00140363">
      <w:pPr>
        <w:pStyle w:val="2"/>
        <w:ind w:left="-851"/>
        <w:rPr>
          <w:lang w:val="en-US"/>
        </w:rPr>
      </w:pPr>
      <w:bookmarkStart w:id="6" w:name="_Toc14550412"/>
      <w:bookmarkStart w:id="7" w:name="_Toc14653096"/>
      <w:r>
        <w:lastRenderedPageBreak/>
        <w:t xml:space="preserve">Αρχεία </w:t>
      </w:r>
      <w:r>
        <w:rPr>
          <w:lang w:val="en-US"/>
        </w:rPr>
        <w:t>MATLAB</w:t>
      </w:r>
      <w:bookmarkEnd w:id="6"/>
      <w:bookmarkEnd w:id="7"/>
    </w:p>
    <w:p w14:paraId="603FBA3F" w14:textId="77777777" w:rsidR="00140363" w:rsidRPr="00751964" w:rsidRDefault="00140363" w:rsidP="00140363">
      <w:pPr>
        <w:rPr>
          <w:lang w:val="en-US"/>
        </w:rPr>
      </w:pPr>
    </w:p>
    <w:p w14:paraId="07D8DF0D" w14:textId="18446FFD" w:rsidR="00140363" w:rsidRPr="00140363" w:rsidRDefault="00140363" w:rsidP="00140363">
      <w:pPr>
        <w:pStyle w:val="a7"/>
        <w:numPr>
          <w:ilvl w:val="0"/>
          <w:numId w:val="8"/>
        </w:numPr>
        <w:ind w:left="-284"/>
      </w:pPr>
      <w:proofErr w:type="gramStart"/>
      <w:r>
        <w:rPr>
          <w:lang w:val="en-US"/>
        </w:rPr>
        <w:t>C</w:t>
      </w:r>
      <w:r w:rsidRPr="00751964">
        <w:rPr>
          <w:lang w:val="en-US"/>
        </w:rPr>
        <w:t>arControl</w:t>
      </w:r>
      <w:r w:rsidRPr="00140363">
        <w:t>.</w:t>
      </w:r>
      <w:r>
        <w:rPr>
          <w:lang w:val="en-US"/>
        </w:rPr>
        <w:t>m</w:t>
      </w:r>
      <w:r w:rsidRPr="00140363">
        <w:t xml:space="preserve"> :</w:t>
      </w:r>
      <w:proofErr w:type="gramEnd"/>
      <w:r w:rsidRPr="00140363">
        <w:t xml:space="preserve"> </w:t>
      </w:r>
      <w:r>
        <w:rPr>
          <w:lang w:val="en-US"/>
        </w:rPr>
        <w:t>MATLAB</w:t>
      </w:r>
      <w:r w:rsidRPr="00140363">
        <w:t xml:space="preserve">  </w:t>
      </w:r>
      <w:r>
        <w:rPr>
          <w:lang w:val="en-US"/>
        </w:rPr>
        <w:t>Script</w:t>
      </w:r>
      <w:r w:rsidRPr="00140363">
        <w:t xml:space="preserve"> – </w:t>
      </w:r>
      <w:r>
        <w:t>Υλοποίηση</w:t>
      </w:r>
      <w:r w:rsidRPr="00140363">
        <w:t xml:space="preserve"> </w:t>
      </w:r>
      <w:r>
        <w:t>του</w:t>
      </w:r>
      <w:r w:rsidRPr="00140363">
        <w:t xml:space="preserve"> </w:t>
      </w:r>
      <w:r>
        <w:t>Συστήματος Οχήματος.</w:t>
      </w:r>
    </w:p>
    <w:p w14:paraId="6806FF73" w14:textId="77777777" w:rsidR="00140363" w:rsidRPr="00140363" w:rsidRDefault="00140363" w:rsidP="00140363">
      <w:pPr>
        <w:pStyle w:val="a7"/>
        <w:ind w:left="-284"/>
      </w:pPr>
    </w:p>
    <w:p w14:paraId="41B85CCD" w14:textId="4C088BF1" w:rsidR="00140363" w:rsidRDefault="00140363" w:rsidP="00140363">
      <w:pPr>
        <w:pStyle w:val="a7"/>
        <w:numPr>
          <w:ilvl w:val="0"/>
          <w:numId w:val="8"/>
        </w:numPr>
        <w:ind w:left="-284"/>
      </w:pPr>
      <w:proofErr w:type="gramStart"/>
      <w:r>
        <w:rPr>
          <w:lang w:val="en-US"/>
        </w:rPr>
        <w:t>InitalCar</w:t>
      </w:r>
      <w:r w:rsidRPr="00751964">
        <w:rPr>
          <w:lang w:val="en-US"/>
        </w:rPr>
        <w:t>Controller</w:t>
      </w:r>
      <w:r w:rsidRPr="00140363">
        <w:t>.</w:t>
      </w:r>
      <w:r>
        <w:rPr>
          <w:lang w:val="en-US"/>
        </w:rPr>
        <w:t>fis</w:t>
      </w:r>
      <w:r w:rsidRPr="00140363">
        <w:t xml:space="preserve"> :</w:t>
      </w:r>
      <w:proofErr w:type="gramEnd"/>
      <w:r w:rsidRPr="00140363">
        <w:t xml:space="preserve"> </w:t>
      </w:r>
      <w:r>
        <w:rPr>
          <w:lang w:val="en-US"/>
        </w:rPr>
        <w:t>Fuzzy</w:t>
      </w:r>
      <w:r w:rsidRPr="00140363">
        <w:t xml:space="preserve"> </w:t>
      </w:r>
      <w:r>
        <w:rPr>
          <w:lang w:val="en-US"/>
        </w:rPr>
        <w:t>Logic</w:t>
      </w:r>
      <w:r w:rsidRPr="00140363">
        <w:t xml:space="preserve"> </w:t>
      </w:r>
      <w:r>
        <w:rPr>
          <w:lang w:val="en-US"/>
        </w:rPr>
        <w:t>Designer</w:t>
      </w:r>
      <w:r w:rsidRPr="00140363">
        <w:t xml:space="preserve"> </w:t>
      </w:r>
      <w:r>
        <w:rPr>
          <w:lang w:val="en-US"/>
        </w:rPr>
        <w:t>File</w:t>
      </w:r>
      <w:r w:rsidRPr="00140363">
        <w:t xml:space="preserve"> – </w:t>
      </w:r>
      <w:r>
        <w:t>Υλοποίηση</w:t>
      </w:r>
      <w:r w:rsidRPr="00140363">
        <w:t xml:space="preserve"> </w:t>
      </w:r>
      <w:r>
        <w:t>του</w:t>
      </w:r>
      <w:r w:rsidRPr="00140363">
        <w:t xml:space="preserve"> </w:t>
      </w:r>
      <w:r>
        <w:t>Αρχικού</w:t>
      </w:r>
      <w:r w:rsidRPr="00140363">
        <w:t xml:space="preserve"> </w:t>
      </w:r>
      <w:r>
        <w:t>Ασαφούς</w:t>
      </w:r>
      <w:r w:rsidRPr="00140363">
        <w:t xml:space="preserve"> </w:t>
      </w:r>
      <w:r>
        <w:t>Ελεγκτή</w:t>
      </w:r>
      <w:r w:rsidRPr="00140363">
        <w:t>.</w:t>
      </w:r>
    </w:p>
    <w:p w14:paraId="7EED6A3F" w14:textId="77777777" w:rsidR="00140363" w:rsidRPr="00140363" w:rsidRDefault="00140363" w:rsidP="00140363"/>
    <w:p w14:paraId="6776CDCE" w14:textId="6BACCECE" w:rsidR="00140363" w:rsidRPr="00140363" w:rsidRDefault="00140363" w:rsidP="00140363">
      <w:pPr>
        <w:pStyle w:val="a7"/>
        <w:numPr>
          <w:ilvl w:val="0"/>
          <w:numId w:val="8"/>
        </w:numPr>
        <w:ind w:left="-284"/>
      </w:pPr>
      <w:proofErr w:type="gramStart"/>
      <w:r>
        <w:rPr>
          <w:lang w:val="en-US"/>
        </w:rPr>
        <w:t>ImprovedCar</w:t>
      </w:r>
      <w:r w:rsidRPr="00751964">
        <w:rPr>
          <w:lang w:val="en-US"/>
        </w:rPr>
        <w:t>Controller</w:t>
      </w:r>
      <w:r w:rsidRPr="00140363">
        <w:t>.</w:t>
      </w:r>
      <w:r>
        <w:rPr>
          <w:lang w:val="en-US"/>
        </w:rPr>
        <w:t>fis</w:t>
      </w:r>
      <w:r w:rsidRPr="00140363">
        <w:t xml:space="preserve"> :</w:t>
      </w:r>
      <w:proofErr w:type="gramEnd"/>
      <w:r w:rsidRPr="00140363">
        <w:t xml:space="preserve"> </w:t>
      </w:r>
      <w:r>
        <w:rPr>
          <w:lang w:val="en-US"/>
        </w:rPr>
        <w:t>Fuzzy</w:t>
      </w:r>
      <w:r w:rsidRPr="00140363">
        <w:t xml:space="preserve"> </w:t>
      </w:r>
      <w:r>
        <w:rPr>
          <w:lang w:val="en-US"/>
        </w:rPr>
        <w:t>Logic</w:t>
      </w:r>
      <w:r w:rsidRPr="00140363">
        <w:t xml:space="preserve"> </w:t>
      </w:r>
      <w:r>
        <w:rPr>
          <w:lang w:val="en-US"/>
        </w:rPr>
        <w:t>Designer</w:t>
      </w:r>
      <w:r w:rsidRPr="00140363">
        <w:t xml:space="preserve"> </w:t>
      </w:r>
      <w:r>
        <w:rPr>
          <w:lang w:val="en-US"/>
        </w:rPr>
        <w:t>File</w:t>
      </w:r>
      <w:r w:rsidRPr="00140363">
        <w:t xml:space="preserve"> – </w:t>
      </w:r>
      <w:r>
        <w:t>Υλοποίηση</w:t>
      </w:r>
      <w:r w:rsidRPr="00140363">
        <w:t xml:space="preserve"> </w:t>
      </w:r>
      <w:r>
        <w:t>του</w:t>
      </w:r>
      <w:r w:rsidRPr="00140363">
        <w:t xml:space="preserve"> </w:t>
      </w:r>
      <w:r>
        <w:t>Βελτιωμένου</w:t>
      </w:r>
      <w:r w:rsidRPr="00140363">
        <w:t xml:space="preserve"> </w:t>
      </w:r>
      <w:r>
        <w:t>Ασαφούς</w:t>
      </w:r>
      <w:r w:rsidRPr="00140363">
        <w:t xml:space="preserve"> </w:t>
      </w:r>
      <w:r>
        <w:t>Ελεγκτή</w:t>
      </w:r>
      <w:r w:rsidRPr="00140363">
        <w:t>.</w:t>
      </w:r>
      <w:bookmarkStart w:id="8" w:name="_GoBack"/>
      <w:bookmarkEnd w:id="8"/>
    </w:p>
    <w:sectPr w:rsidR="00140363" w:rsidRPr="00140363" w:rsidSect="009758EB">
      <w:headerReference w:type="even" r:id="rId103"/>
      <w:headerReference w:type="default" r:id="rId104"/>
      <w:footerReference w:type="even" r:id="rId105"/>
      <w:footerReference w:type="default" r:id="rId106"/>
      <w:headerReference w:type="first" r:id="rId107"/>
      <w:footerReference w:type="first" r:id="rId108"/>
      <w:pgSz w:w="11906" w:h="16838"/>
      <w:pgMar w:top="1440" w:right="1133" w:bottom="1440" w:left="1800" w:header="708" w:footer="40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3037FCC" w14:textId="77777777" w:rsidR="008200C5" w:rsidRDefault="008200C5" w:rsidP="00961B81">
      <w:r>
        <w:separator/>
      </w:r>
    </w:p>
  </w:endnote>
  <w:endnote w:type="continuationSeparator" w:id="0">
    <w:p w14:paraId="048DB613" w14:textId="77777777" w:rsidR="008200C5" w:rsidRDefault="008200C5" w:rsidP="00961B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A1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0C1800" w14:textId="77777777" w:rsidR="0062209F" w:rsidRDefault="0062209F">
    <w:pPr>
      <w:pStyle w:val="a4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473479459"/>
      <w:docPartObj>
        <w:docPartGallery w:val="Page Numbers (Bottom of Page)"/>
        <w:docPartUnique/>
      </w:docPartObj>
    </w:sdtPr>
    <w:sdtEndPr/>
    <w:sdtContent>
      <w:p w14:paraId="00871A3A" w14:textId="77777777" w:rsidR="00961B81" w:rsidRDefault="00AB7228" w:rsidP="00AB7228">
        <w:pPr>
          <w:pStyle w:val="a4"/>
        </w:pP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60288" behindDoc="0" locked="0" layoutInCell="1" allowOverlap="1" wp14:anchorId="2E0A17F7" wp14:editId="54462CCE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" cy="238760"/>
                  <wp:effectExtent l="19050" t="19050" r="19685" b="18415"/>
                  <wp:wrapNone/>
                  <wp:docPr id="2" name="Διπλή αγκύλη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51815" cy="238760"/>
                          </a:xfrm>
                          <a:prstGeom prst="bracketPair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4A47369E" w14:textId="77777777" w:rsidR="00AB7228" w:rsidRDefault="00AB7228">
                              <w:pPr>
                                <w:jc w:val="center"/>
                              </w:pPr>
                              <w:r>
                                <w:fldChar w:fldCharType="begin"/>
                              </w:r>
                              <w:r>
                                <w:instrText>PAGE    \* MERGEFORMAT</w:instrText>
                              </w:r>
                              <w:r>
                                <w:fldChar w:fldCharType="separate"/>
                              </w:r>
                              <w:r>
                                <w:t>2</w:t>
                              </w:r>
                              <w: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</a:graphicData>
                  </a:graphic>
                  <wp14:sizeRelH relativeFrom="margin">
                    <wp14:pctWidth>1000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2E0A17F7" id="_x0000_t185" coordsize="21600,21600" o:spt="185" adj="3600" path="m@0,nfqx0@0l0@2qy@0,21600em@1,nfqx21600@0l21600@2qy@1,21600em@0,nsqx0@0l0@2qy@0,21600l@1,21600qx21600@2l21600@0qy@1,xe" filled="f"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o:extrusionok="f" gradientshapeok="t" limo="10800,10800" o:connecttype="custom" o:connectlocs="@8,0;0,@9;@8,@7;@6,@9" textboxrect="@3,@3,@4,@5"/>
                  <v:handles>
                    <v:h position="#0,topLeft" switch="" xrange="0,10800"/>
                  </v:handles>
                </v:shapetype>
                <v:shape id="Διπλή αγκύλη 2" o:spid="_x0000_s1026" type="#_x0000_t185" style="position:absolute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" filled="t" strokecolor="gray" strokeweight="2.25pt">
                  <v:textbox inset=",0,,0">
                    <w:txbxContent>
                      <w:p w14:paraId="4A47369E" w14:textId="77777777" w:rsidR="00AB7228" w:rsidRDefault="00AB7228">
                        <w:pPr>
                          <w:jc w:val="center"/>
                        </w:pPr>
                        <w:r>
                          <w:fldChar w:fldCharType="begin"/>
                        </w:r>
                        <w:r>
                          <w:instrText>PAGE    \* MERGEFORMAT</w:instrText>
                        </w:r>
                        <w:r>
                          <w:fldChar w:fldCharType="separate"/>
                        </w:r>
                        <w:r>
                          <w:t>2</w:t>
                        </w:r>
                        <w: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 wp14:anchorId="2331BF04" wp14:editId="4679D0AC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0" cy="0"/>
                  <wp:effectExtent l="9525" t="9525" r="6350" b="9525"/>
                  <wp:wrapNone/>
                  <wp:docPr id="1" name="Ευθύγραμμο βέλος σύνδεσης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551815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281A804F"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Ευθύγραμμο βέλος σύνδεσης 1" o:spid="_x0000_s1026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" strokecolor="gray" strokeweight="1pt">
                  <w10:wrap anchorx="margin" anchory="margin"/>
                </v:shape>
              </w:pict>
            </mc:Fallback>
          </mc:AlternateContent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3B4F6EC" w14:textId="77777777" w:rsidR="0062209F" w:rsidRDefault="0062209F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1CCC385" w14:textId="77777777" w:rsidR="008200C5" w:rsidRDefault="008200C5" w:rsidP="00961B81">
      <w:r>
        <w:separator/>
      </w:r>
    </w:p>
  </w:footnote>
  <w:footnote w:type="continuationSeparator" w:id="0">
    <w:p w14:paraId="036DE0FB" w14:textId="77777777" w:rsidR="008200C5" w:rsidRDefault="008200C5" w:rsidP="00961B8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EC1E252" w14:textId="77777777" w:rsidR="0062209F" w:rsidRDefault="0062209F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6A35BC2" w14:textId="50717A86" w:rsidR="00AB7228" w:rsidRPr="009715B3" w:rsidRDefault="00AB7228" w:rsidP="00AB7228">
    <w:pPr>
      <w:pStyle w:val="a4"/>
      <w:ind w:left="-993"/>
      <w:rPr>
        <w:lang w:val="en-US"/>
      </w:rPr>
    </w:pPr>
    <w:r>
      <w:t xml:space="preserve">Κωνσταντίνος Λέτρος – 8851 </w:t>
    </w:r>
    <w:r>
      <w:tab/>
    </w:r>
    <w:r>
      <w:tab/>
      <w:t xml:space="preserve">Ομάδα </w:t>
    </w:r>
    <w:r w:rsidR="009715B3">
      <w:rPr>
        <w:lang w:val="en-US"/>
      </w:rPr>
      <w:t>2</w:t>
    </w:r>
    <w:r>
      <w:t xml:space="preserve"> – </w:t>
    </w:r>
    <w:r w:rsidR="008646B1">
      <w:rPr>
        <w:lang w:val="en-US"/>
      </w:rPr>
      <w:t>S</w:t>
    </w:r>
    <w:r w:rsidR="0062209F">
      <w:rPr>
        <w:lang w:val="en-US"/>
      </w:rPr>
      <w:t>0</w:t>
    </w:r>
    <w:r w:rsidR="009715B3">
      <w:rPr>
        <w:lang w:val="en-US"/>
      </w:rPr>
      <w:t>5</w:t>
    </w:r>
  </w:p>
  <w:p w14:paraId="74042B6B" w14:textId="77777777" w:rsidR="00AB7228" w:rsidRPr="00AB7228" w:rsidRDefault="00AB7228" w:rsidP="00AB7228">
    <w:pPr>
      <w:pStyle w:val="a3"/>
      <w:tabs>
        <w:tab w:val="clear" w:pos="4153"/>
        <w:tab w:val="clear" w:pos="8306"/>
        <w:tab w:val="left" w:pos="2268"/>
      </w:tabs>
    </w:pPr>
    <w:r>
      <w:tab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9F15A88" w14:textId="77777777" w:rsidR="0062209F" w:rsidRDefault="0062209F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513D76"/>
    <w:multiLevelType w:val="hybridMultilevel"/>
    <w:tmpl w:val="499650D0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E3210F"/>
    <w:multiLevelType w:val="hybridMultilevel"/>
    <w:tmpl w:val="1722B102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D2601B"/>
    <w:multiLevelType w:val="hybridMultilevel"/>
    <w:tmpl w:val="902EAF9A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0E25B1F"/>
    <w:multiLevelType w:val="hybridMultilevel"/>
    <w:tmpl w:val="EEA6170E"/>
    <w:lvl w:ilvl="0" w:tplc="04080001">
      <w:start w:val="1"/>
      <w:numFmt w:val="bullet"/>
      <w:lvlText w:val=""/>
      <w:lvlJc w:val="left"/>
      <w:pPr>
        <w:ind w:left="-414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306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026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1746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2466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186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3906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4626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5346" w:hanging="360"/>
      </w:pPr>
      <w:rPr>
        <w:rFonts w:ascii="Wingdings" w:hAnsi="Wingdings" w:hint="default"/>
      </w:rPr>
    </w:lvl>
  </w:abstractNum>
  <w:abstractNum w:abstractNumId="4" w15:restartNumberingAfterBreak="0">
    <w:nsid w:val="4CDA1E68"/>
    <w:multiLevelType w:val="hybridMultilevel"/>
    <w:tmpl w:val="8C4E23DA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42E0B60"/>
    <w:multiLevelType w:val="hybridMultilevel"/>
    <w:tmpl w:val="0C86B5EE"/>
    <w:lvl w:ilvl="0" w:tplc="04080001">
      <w:start w:val="1"/>
      <w:numFmt w:val="bullet"/>
      <w:lvlText w:val=""/>
      <w:lvlJc w:val="left"/>
      <w:pPr>
        <w:ind w:left="-414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306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026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1746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2466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186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3906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4626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5346" w:hanging="360"/>
      </w:pPr>
      <w:rPr>
        <w:rFonts w:ascii="Wingdings" w:hAnsi="Wingdings" w:hint="default"/>
      </w:rPr>
    </w:lvl>
  </w:abstractNum>
  <w:abstractNum w:abstractNumId="6" w15:restartNumberingAfterBreak="0">
    <w:nsid w:val="6A383BE8"/>
    <w:multiLevelType w:val="hybridMultilevel"/>
    <w:tmpl w:val="E91A0A28"/>
    <w:lvl w:ilvl="0" w:tplc="0408000F">
      <w:start w:val="1"/>
      <w:numFmt w:val="decimal"/>
      <w:lvlText w:val="%1."/>
      <w:lvlJc w:val="left"/>
      <w:pPr>
        <w:ind w:left="-414" w:hanging="360"/>
      </w:pPr>
    </w:lvl>
    <w:lvl w:ilvl="1" w:tplc="04080019" w:tentative="1">
      <w:start w:val="1"/>
      <w:numFmt w:val="lowerLetter"/>
      <w:lvlText w:val="%2."/>
      <w:lvlJc w:val="left"/>
      <w:pPr>
        <w:ind w:left="306" w:hanging="360"/>
      </w:pPr>
    </w:lvl>
    <w:lvl w:ilvl="2" w:tplc="0408001B" w:tentative="1">
      <w:start w:val="1"/>
      <w:numFmt w:val="lowerRoman"/>
      <w:lvlText w:val="%3."/>
      <w:lvlJc w:val="right"/>
      <w:pPr>
        <w:ind w:left="1026" w:hanging="180"/>
      </w:pPr>
    </w:lvl>
    <w:lvl w:ilvl="3" w:tplc="0408000F" w:tentative="1">
      <w:start w:val="1"/>
      <w:numFmt w:val="decimal"/>
      <w:lvlText w:val="%4."/>
      <w:lvlJc w:val="left"/>
      <w:pPr>
        <w:ind w:left="1746" w:hanging="360"/>
      </w:pPr>
    </w:lvl>
    <w:lvl w:ilvl="4" w:tplc="04080019" w:tentative="1">
      <w:start w:val="1"/>
      <w:numFmt w:val="lowerLetter"/>
      <w:lvlText w:val="%5."/>
      <w:lvlJc w:val="left"/>
      <w:pPr>
        <w:ind w:left="2466" w:hanging="360"/>
      </w:pPr>
    </w:lvl>
    <w:lvl w:ilvl="5" w:tplc="0408001B" w:tentative="1">
      <w:start w:val="1"/>
      <w:numFmt w:val="lowerRoman"/>
      <w:lvlText w:val="%6."/>
      <w:lvlJc w:val="right"/>
      <w:pPr>
        <w:ind w:left="3186" w:hanging="180"/>
      </w:pPr>
    </w:lvl>
    <w:lvl w:ilvl="6" w:tplc="0408000F" w:tentative="1">
      <w:start w:val="1"/>
      <w:numFmt w:val="decimal"/>
      <w:lvlText w:val="%7."/>
      <w:lvlJc w:val="left"/>
      <w:pPr>
        <w:ind w:left="3906" w:hanging="360"/>
      </w:pPr>
    </w:lvl>
    <w:lvl w:ilvl="7" w:tplc="04080019" w:tentative="1">
      <w:start w:val="1"/>
      <w:numFmt w:val="lowerLetter"/>
      <w:lvlText w:val="%8."/>
      <w:lvlJc w:val="left"/>
      <w:pPr>
        <w:ind w:left="4626" w:hanging="360"/>
      </w:pPr>
    </w:lvl>
    <w:lvl w:ilvl="8" w:tplc="0408001B" w:tentative="1">
      <w:start w:val="1"/>
      <w:numFmt w:val="lowerRoman"/>
      <w:lvlText w:val="%9."/>
      <w:lvlJc w:val="right"/>
      <w:pPr>
        <w:ind w:left="5346" w:hanging="180"/>
      </w:pPr>
    </w:lvl>
  </w:abstractNum>
  <w:abstractNum w:abstractNumId="7" w15:restartNumberingAfterBreak="0">
    <w:nsid w:val="7E6378C2"/>
    <w:multiLevelType w:val="hybridMultilevel"/>
    <w:tmpl w:val="F6967D4A"/>
    <w:lvl w:ilvl="0" w:tplc="0408000F">
      <w:start w:val="1"/>
      <w:numFmt w:val="decimal"/>
      <w:lvlText w:val="%1."/>
      <w:lvlJc w:val="left"/>
      <w:pPr>
        <w:ind w:left="2706" w:hanging="360"/>
      </w:pPr>
    </w:lvl>
    <w:lvl w:ilvl="1" w:tplc="04080019" w:tentative="1">
      <w:start w:val="1"/>
      <w:numFmt w:val="lowerLetter"/>
      <w:lvlText w:val="%2."/>
      <w:lvlJc w:val="left"/>
      <w:pPr>
        <w:ind w:left="3426" w:hanging="360"/>
      </w:pPr>
    </w:lvl>
    <w:lvl w:ilvl="2" w:tplc="0408001B" w:tentative="1">
      <w:start w:val="1"/>
      <w:numFmt w:val="lowerRoman"/>
      <w:lvlText w:val="%3."/>
      <w:lvlJc w:val="right"/>
      <w:pPr>
        <w:ind w:left="4146" w:hanging="180"/>
      </w:pPr>
    </w:lvl>
    <w:lvl w:ilvl="3" w:tplc="0408000F" w:tentative="1">
      <w:start w:val="1"/>
      <w:numFmt w:val="decimal"/>
      <w:lvlText w:val="%4."/>
      <w:lvlJc w:val="left"/>
      <w:pPr>
        <w:ind w:left="4866" w:hanging="360"/>
      </w:pPr>
    </w:lvl>
    <w:lvl w:ilvl="4" w:tplc="04080019" w:tentative="1">
      <w:start w:val="1"/>
      <w:numFmt w:val="lowerLetter"/>
      <w:lvlText w:val="%5."/>
      <w:lvlJc w:val="left"/>
      <w:pPr>
        <w:ind w:left="5586" w:hanging="360"/>
      </w:pPr>
    </w:lvl>
    <w:lvl w:ilvl="5" w:tplc="0408001B" w:tentative="1">
      <w:start w:val="1"/>
      <w:numFmt w:val="lowerRoman"/>
      <w:lvlText w:val="%6."/>
      <w:lvlJc w:val="right"/>
      <w:pPr>
        <w:ind w:left="6306" w:hanging="180"/>
      </w:pPr>
    </w:lvl>
    <w:lvl w:ilvl="6" w:tplc="0408000F" w:tentative="1">
      <w:start w:val="1"/>
      <w:numFmt w:val="decimal"/>
      <w:lvlText w:val="%7."/>
      <w:lvlJc w:val="left"/>
      <w:pPr>
        <w:ind w:left="7026" w:hanging="360"/>
      </w:pPr>
    </w:lvl>
    <w:lvl w:ilvl="7" w:tplc="04080019" w:tentative="1">
      <w:start w:val="1"/>
      <w:numFmt w:val="lowerLetter"/>
      <w:lvlText w:val="%8."/>
      <w:lvlJc w:val="left"/>
      <w:pPr>
        <w:ind w:left="7746" w:hanging="360"/>
      </w:pPr>
    </w:lvl>
    <w:lvl w:ilvl="8" w:tplc="0408001B" w:tentative="1">
      <w:start w:val="1"/>
      <w:numFmt w:val="lowerRoman"/>
      <w:lvlText w:val="%9."/>
      <w:lvlJc w:val="right"/>
      <w:pPr>
        <w:ind w:left="8466" w:hanging="180"/>
      </w:pPr>
    </w:lvl>
  </w:abstractNum>
  <w:num w:numId="1">
    <w:abstractNumId w:val="7"/>
  </w:num>
  <w:num w:numId="2">
    <w:abstractNumId w:val="1"/>
  </w:num>
  <w:num w:numId="3">
    <w:abstractNumId w:val="2"/>
  </w:num>
  <w:num w:numId="4">
    <w:abstractNumId w:val="6"/>
  </w:num>
  <w:num w:numId="5">
    <w:abstractNumId w:val="0"/>
  </w:num>
  <w:num w:numId="6">
    <w:abstractNumId w:val="5"/>
  </w:num>
  <w:num w:numId="7">
    <w:abstractNumId w:val="3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E7370"/>
    <w:rsid w:val="000037BA"/>
    <w:rsid w:val="00016C59"/>
    <w:rsid w:val="00046764"/>
    <w:rsid w:val="00051685"/>
    <w:rsid w:val="00056CE2"/>
    <w:rsid w:val="00070446"/>
    <w:rsid w:val="000704B9"/>
    <w:rsid w:val="00077C28"/>
    <w:rsid w:val="000815D2"/>
    <w:rsid w:val="00087F5F"/>
    <w:rsid w:val="0009306E"/>
    <w:rsid w:val="00094585"/>
    <w:rsid w:val="0009598F"/>
    <w:rsid w:val="000B2802"/>
    <w:rsid w:val="000B42B9"/>
    <w:rsid w:val="000D08AF"/>
    <w:rsid w:val="000E1F20"/>
    <w:rsid w:val="000F642A"/>
    <w:rsid w:val="00100084"/>
    <w:rsid w:val="0010084B"/>
    <w:rsid w:val="0010198D"/>
    <w:rsid w:val="00130AB2"/>
    <w:rsid w:val="00130D89"/>
    <w:rsid w:val="00140363"/>
    <w:rsid w:val="001445BA"/>
    <w:rsid w:val="00150931"/>
    <w:rsid w:val="001672AE"/>
    <w:rsid w:val="00171B5E"/>
    <w:rsid w:val="00173604"/>
    <w:rsid w:val="001A0916"/>
    <w:rsid w:val="001B295F"/>
    <w:rsid w:val="001D46AC"/>
    <w:rsid w:val="001D4A7C"/>
    <w:rsid w:val="001E4CAE"/>
    <w:rsid w:val="001E5C89"/>
    <w:rsid w:val="001E6293"/>
    <w:rsid w:val="00200B59"/>
    <w:rsid w:val="002047B5"/>
    <w:rsid w:val="002176B9"/>
    <w:rsid w:val="00227A57"/>
    <w:rsid w:val="002426F8"/>
    <w:rsid w:val="002443F6"/>
    <w:rsid w:val="0024586B"/>
    <w:rsid w:val="002537FC"/>
    <w:rsid w:val="002645A3"/>
    <w:rsid w:val="002A1750"/>
    <w:rsid w:val="002A3201"/>
    <w:rsid w:val="002B00B9"/>
    <w:rsid w:val="002B26B7"/>
    <w:rsid w:val="002E269B"/>
    <w:rsid w:val="002E2B5F"/>
    <w:rsid w:val="002E2CB9"/>
    <w:rsid w:val="002E7FD1"/>
    <w:rsid w:val="00303CB4"/>
    <w:rsid w:val="0031202A"/>
    <w:rsid w:val="0031327E"/>
    <w:rsid w:val="00313D41"/>
    <w:rsid w:val="00321F77"/>
    <w:rsid w:val="00342870"/>
    <w:rsid w:val="003433D1"/>
    <w:rsid w:val="00350E95"/>
    <w:rsid w:val="00355BAE"/>
    <w:rsid w:val="0037352B"/>
    <w:rsid w:val="003A0C90"/>
    <w:rsid w:val="003B78D3"/>
    <w:rsid w:val="003C1BF3"/>
    <w:rsid w:val="003C540F"/>
    <w:rsid w:val="003C5FDF"/>
    <w:rsid w:val="003D3FDB"/>
    <w:rsid w:val="003F27A3"/>
    <w:rsid w:val="003F350B"/>
    <w:rsid w:val="003F3F97"/>
    <w:rsid w:val="00402EBA"/>
    <w:rsid w:val="00403974"/>
    <w:rsid w:val="00425DD5"/>
    <w:rsid w:val="00464654"/>
    <w:rsid w:val="004846D8"/>
    <w:rsid w:val="004908F7"/>
    <w:rsid w:val="00495B82"/>
    <w:rsid w:val="004B5B80"/>
    <w:rsid w:val="004C7A78"/>
    <w:rsid w:val="004E7370"/>
    <w:rsid w:val="004F4408"/>
    <w:rsid w:val="004F557D"/>
    <w:rsid w:val="0052633C"/>
    <w:rsid w:val="00540AE1"/>
    <w:rsid w:val="00551AD1"/>
    <w:rsid w:val="00557315"/>
    <w:rsid w:val="00563DE1"/>
    <w:rsid w:val="00566DBE"/>
    <w:rsid w:val="005870E7"/>
    <w:rsid w:val="005A1217"/>
    <w:rsid w:val="005B2D90"/>
    <w:rsid w:val="005D6E22"/>
    <w:rsid w:val="005E0729"/>
    <w:rsid w:val="005E16E3"/>
    <w:rsid w:val="005E32B7"/>
    <w:rsid w:val="00602906"/>
    <w:rsid w:val="00606FC2"/>
    <w:rsid w:val="00616C1F"/>
    <w:rsid w:val="006215E0"/>
    <w:rsid w:val="00621D65"/>
    <w:rsid w:val="0062209F"/>
    <w:rsid w:val="00622B5F"/>
    <w:rsid w:val="00626357"/>
    <w:rsid w:val="00627D05"/>
    <w:rsid w:val="00656C4E"/>
    <w:rsid w:val="00675786"/>
    <w:rsid w:val="00680CC8"/>
    <w:rsid w:val="006B7F3F"/>
    <w:rsid w:val="006D38BB"/>
    <w:rsid w:val="006E7BD3"/>
    <w:rsid w:val="006F1878"/>
    <w:rsid w:val="007016D7"/>
    <w:rsid w:val="00715CAE"/>
    <w:rsid w:val="007209B8"/>
    <w:rsid w:val="00721C1E"/>
    <w:rsid w:val="00741202"/>
    <w:rsid w:val="007558A6"/>
    <w:rsid w:val="0077138B"/>
    <w:rsid w:val="00772119"/>
    <w:rsid w:val="00780F65"/>
    <w:rsid w:val="007A3486"/>
    <w:rsid w:val="007A4D93"/>
    <w:rsid w:val="007A7FAB"/>
    <w:rsid w:val="007B3D9A"/>
    <w:rsid w:val="007D50BB"/>
    <w:rsid w:val="007E59F9"/>
    <w:rsid w:val="00803008"/>
    <w:rsid w:val="0081732B"/>
    <w:rsid w:val="008200C5"/>
    <w:rsid w:val="008402AD"/>
    <w:rsid w:val="00845137"/>
    <w:rsid w:val="008646B1"/>
    <w:rsid w:val="008A5EB5"/>
    <w:rsid w:val="008E1404"/>
    <w:rsid w:val="008F1E9C"/>
    <w:rsid w:val="00910A5D"/>
    <w:rsid w:val="00961B81"/>
    <w:rsid w:val="00965CD1"/>
    <w:rsid w:val="009715B3"/>
    <w:rsid w:val="009758EB"/>
    <w:rsid w:val="0099185A"/>
    <w:rsid w:val="00994BDC"/>
    <w:rsid w:val="00996AF8"/>
    <w:rsid w:val="009A56E9"/>
    <w:rsid w:val="009A5B9E"/>
    <w:rsid w:val="009B7770"/>
    <w:rsid w:val="009E5148"/>
    <w:rsid w:val="009F25CD"/>
    <w:rsid w:val="00A065F6"/>
    <w:rsid w:val="00A22FBA"/>
    <w:rsid w:val="00A25C42"/>
    <w:rsid w:val="00A3590A"/>
    <w:rsid w:val="00A40A37"/>
    <w:rsid w:val="00A5138D"/>
    <w:rsid w:val="00A64FBC"/>
    <w:rsid w:val="00A672F9"/>
    <w:rsid w:val="00A70C01"/>
    <w:rsid w:val="00A74D41"/>
    <w:rsid w:val="00A877D0"/>
    <w:rsid w:val="00AB43BE"/>
    <w:rsid w:val="00AB7228"/>
    <w:rsid w:val="00AC1259"/>
    <w:rsid w:val="00AC2C5D"/>
    <w:rsid w:val="00AC732E"/>
    <w:rsid w:val="00AE30FD"/>
    <w:rsid w:val="00AF1741"/>
    <w:rsid w:val="00AF76B3"/>
    <w:rsid w:val="00B05140"/>
    <w:rsid w:val="00B21D21"/>
    <w:rsid w:val="00B457AF"/>
    <w:rsid w:val="00B52090"/>
    <w:rsid w:val="00B54022"/>
    <w:rsid w:val="00B83765"/>
    <w:rsid w:val="00B8652F"/>
    <w:rsid w:val="00B9123E"/>
    <w:rsid w:val="00B955C1"/>
    <w:rsid w:val="00BA2C31"/>
    <w:rsid w:val="00BB5674"/>
    <w:rsid w:val="00BC044E"/>
    <w:rsid w:val="00BC76C1"/>
    <w:rsid w:val="00BD0643"/>
    <w:rsid w:val="00BD20A1"/>
    <w:rsid w:val="00C00E01"/>
    <w:rsid w:val="00C0568A"/>
    <w:rsid w:val="00C2166F"/>
    <w:rsid w:val="00C4015E"/>
    <w:rsid w:val="00C61A56"/>
    <w:rsid w:val="00C7070C"/>
    <w:rsid w:val="00C73461"/>
    <w:rsid w:val="00C80269"/>
    <w:rsid w:val="00CA31FC"/>
    <w:rsid w:val="00CB0FED"/>
    <w:rsid w:val="00CB5F98"/>
    <w:rsid w:val="00CC270B"/>
    <w:rsid w:val="00CF3AAD"/>
    <w:rsid w:val="00CF4110"/>
    <w:rsid w:val="00D05616"/>
    <w:rsid w:val="00D05A14"/>
    <w:rsid w:val="00D17CB5"/>
    <w:rsid w:val="00D214D4"/>
    <w:rsid w:val="00D22166"/>
    <w:rsid w:val="00D608F9"/>
    <w:rsid w:val="00D73359"/>
    <w:rsid w:val="00D81778"/>
    <w:rsid w:val="00D83381"/>
    <w:rsid w:val="00DB22CD"/>
    <w:rsid w:val="00DB363A"/>
    <w:rsid w:val="00DF266D"/>
    <w:rsid w:val="00E01B05"/>
    <w:rsid w:val="00E2607E"/>
    <w:rsid w:val="00E45A39"/>
    <w:rsid w:val="00E46D79"/>
    <w:rsid w:val="00E47857"/>
    <w:rsid w:val="00E61A85"/>
    <w:rsid w:val="00EB41BD"/>
    <w:rsid w:val="00EB5A29"/>
    <w:rsid w:val="00EB7135"/>
    <w:rsid w:val="00ED46A4"/>
    <w:rsid w:val="00EE0714"/>
    <w:rsid w:val="00EE2EAA"/>
    <w:rsid w:val="00EF5E5A"/>
    <w:rsid w:val="00F06801"/>
    <w:rsid w:val="00F13526"/>
    <w:rsid w:val="00F177C3"/>
    <w:rsid w:val="00F21D6C"/>
    <w:rsid w:val="00F249DF"/>
    <w:rsid w:val="00F25C84"/>
    <w:rsid w:val="00F45B62"/>
    <w:rsid w:val="00F47617"/>
    <w:rsid w:val="00F54726"/>
    <w:rsid w:val="00F57B16"/>
    <w:rsid w:val="00F6222D"/>
    <w:rsid w:val="00FA0062"/>
    <w:rsid w:val="00FC6F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18AD275"/>
  <w15:chartTrackingRefBased/>
  <w15:docId w15:val="{C526758F-F3CE-4453-81B9-8436CC891E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E737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paragraph" w:styleId="1">
    <w:name w:val="heading 1"/>
    <w:basedOn w:val="a"/>
    <w:next w:val="a"/>
    <w:link w:val="1Char"/>
    <w:uiPriority w:val="9"/>
    <w:qFormat/>
    <w:rsid w:val="00EB41BD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unhideWhenUsed/>
    <w:qFormat/>
    <w:rsid w:val="00EB41BD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b/>
      <w:color w:val="4472C4" w:themeColor="accent1"/>
      <w:sz w:val="3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61B81"/>
    <w:pPr>
      <w:tabs>
        <w:tab w:val="center" w:pos="4153"/>
        <w:tab w:val="right" w:pos="8306"/>
      </w:tabs>
    </w:pPr>
  </w:style>
  <w:style w:type="character" w:customStyle="1" w:styleId="Char">
    <w:name w:val="Κεφαλίδα Char"/>
    <w:basedOn w:val="a0"/>
    <w:link w:val="a3"/>
    <w:uiPriority w:val="99"/>
    <w:rsid w:val="00961B81"/>
    <w:rPr>
      <w:rFonts w:ascii="Times New Roman" w:eastAsia="Times New Roman" w:hAnsi="Times New Roman" w:cs="Times New Roman"/>
      <w:sz w:val="24"/>
      <w:szCs w:val="24"/>
      <w:lang w:eastAsia="el-GR"/>
    </w:rPr>
  </w:style>
  <w:style w:type="paragraph" w:styleId="a4">
    <w:name w:val="footer"/>
    <w:basedOn w:val="a"/>
    <w:link w:val="Char0"/>
    <w:uiPriority w:val="99"/>
    <w:unhideWhenUsed/>
    <w:rsid w:val="00961B81"/>
    <w:pPr>
      <w:tabs>
        <w:tab w:val="center" w:pos="4153"/>
        <w:tab w:val="right" w:pos="8306"/>
      </w:tabs>
    </w:pPr>
  </w:style>
  <w:style w:type="character" w:customStyle="1" w:styleId="Char0">
    <w:name w:val="Υποσέλιδο Char"/>
    <w:basedOn w:val="a0"/>
    <w:link w:val="a4"/>
    <w:uiPriority w:val="99"/>
    <w:rsid w:val="00961B81"/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customStyle="1" w:styleId="2Char">
    <w:name w:val="Επικεφαλίδα 2 Char"/>
    <w:basedOn w:val="a0"/>
    <w:link w:val="2"/>
    <w:uiPriority w:val="9"/>
    <w:rsid w:val="00EB41BD"/>
    <w:rPr>
      <w:rFonts w:asciiTheme="majorHAnsi" w:eastAsiaTheme="majorEastAsia" w:hAnsiTheme="majorHAnsi" w:cstheme="majorBidi"/>
      <w:b/>
      <w:color w:val="4472C4" w:themeColor="accent1"/>
      <w:sz w:val="36"/>
      <w:szCs w:val="26"/>
      <w:lang w:eastAsia="el-GR"/>
    </w:rPr>
  </w:style>
  <w:style w:type="character" w:customStyle="1" w:styleId="1Char">
    <w:name w:val="Επικεφαλίδα 1 Char"/>
    <w:basedOn w:val="a0"/>
    <w:link w:val="1"/>
    <w:uiPriority w:val="9"/>
    <w:rsid w:val="00EB41B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el-GR"/>
    </w:rPr>
  </w:style>
  <w:style w:type="paragraph" w:styleId="a5">
    <w:name w:val="TOC Heading"/>
    <w:basedOn w:val="1"/>
    <w:next w:val="a"/>
    <w:uiPriority w:val="39"/>
    <w:unhideWhenUsed/>
    <w:qFormat/>
    <w:rsid w:val="00EB41BD"/>
    <w:pPr>
      <w:spacing w:line="259" w:lineRule="auto"/>
      <w:outlineLvl w:val="9"/>
    </w:pPr>
  </w:style>
  <w:style w:type="paragraph" w:styleId="20">
    <w:name w:val="toc 2"/>
    <w:basedOn w:val="a"/>
    <w:next w:val="a"/>
    <w:autoRedefine/>
    <w:uiPriority w:val="39"/>
    <w:unhideWhenUsed/>
    <w:rsid w:val="004F557D"/>
    <w:pPr>
      <w:tabs>
        <w:tab w:val="right" w:leader="dot" w:pos="9105"/>
      </w:tabs>
      <w:spacing w:after="100"/>
      <w:ind w:left="-993"/>
    </w:pPr>
  </w:style>
  <w:style w:type="character" w:styleId="-">
    <w:name w:val="Hyperlink"/>
    <w:basedOn w:val="a0"/>
    <w:uiPriority w:val="99"/>
    <w:unhideWhenUsed/>
    <w:rsid w:val="00EB41BD"/>
    <w:rPr>
      <w:color w:val="0563C1" w:themeColor="hyperlink"/>
      <w:u w:val="single"/>
    </w:rPr>
  </w:style>
  <w:style w:type="character" w:styleId="a6">
    <w:name w:val="Placeholder Text"/>
    <w:basedOn w:val="a0"/>
    <w:uiPriority w:val="99"/>
    <w:semiHidden/>
    <w:rsid w:val="00A25C42"/>
    <w:rPr>
      <w:color w:val="808080"/>
    </w:rPr>
  </w:style>
  <w:style w:type="paragraph" w:styleId="a7">
    <w:name w:val="List Paragraph"/>
    <w:basedOn w:val="a"/>
    <w:uiPriority w:val="34"/>
    <w:qFormat/>
    <w:rsid w:val="007209B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63" Type="http://schemas.openxmlformats.org/officeDocument/2006/relationships/image" Target="media/image32.png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5.bin"/><Relationship Id="rId89" Type="http://schemas.openxmlformats.org/officeDocument/2006/relationships/oleObject" Target="embeddings/oleObject37.bin"/><Relationship Id="rId16" Type="http://schemas.openxmlformats.org/officeDocument/2006/relationships/image" Target="media/image6.wmf"/><Relationship Id="rId107" Type="http://schemas.openxmlformats.org/officeDocument/2006/relationships/header" Target="header3.xml"/><Relationship Id="rId11" Type="http://schemas.openxmlformats.org/officeDocument/2006/relationships/image" Target="media/image3.jpg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74" Type="http://schemas.openxmlformats.org/officeDocument/2006/relationships/image" Target="media/image38.wmf"/><Relationship Id="rId79" Type="http://schemas.openxmlformats.org/officeDocument/2006/relationships/oleObject" Target="embeddings/oleObject32.bin"/><Relationship Id="rId102" Type="http://schemas.openxmlformats.org/officeDocument/2006/relationships/oleObject" Target="embeddings/oleObject4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8.bin"/><Relationship Id="rId95" Type="http://schemas.openxmlformats.org/officeDocument/2006/relationships/image" Target="media/image49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64" Type="http://schemas.openxmlformats.org/officeDocument/2006/relationships/image" Target="media/image33.png"/><Relationship Id="rId69" Type="http://schemas.openxmlformats.org/officeDocument/2006/relationships/oleObject" Target="embeddings/oleObject28.bin"/><Relationship Id="rId80" Type="http://schemas.openxmlformats.org/officeDocument/2006/relationships/image" Target="media/image41.wmf"/><Relationship Id="rId85" Type="http://schemas.openxmlformats.org/officeDocument/2006/relationships/image" Target="media/image43.wmf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jpeg"/><Relationship Id="rId59" Type="http://schemas.openxmlformats.org/officeDocument/2006/relationships/image" Target="media/image29.wmf"/><Relationship Id="rId103" Type="http://schemas.openxmlformats.org/officeDocument/2006/relationships/header" Target="header1.xml"/><Relationship Id="rId108" Type="http://schemas.openxmlformats.org/officeDocument/2006/relationships/footer" Target="footer3.xml"/><Relationship Id="rId54" Type="http://schemas.openxmlformats.org/officeDocument/2006/relationships/oleObject" Target="embeddings/oleObject21.bin"/><Relationship Id="rId70" Type="http://schemas.openxmlformats.org/officeDocument/2006/relationships/image" Target="media/image35.jpg"/><Relationship Id="rId75" Type="http://schemas.openxmlformats.org/officeDocument/2006/relationships/oleObject" Target="embeddings/oleObject30.bin"/><Relationship Id="rId91" Type="http://schemas.openxmlformats.org/officeDocument/2006/relationships/image" Target="media/image46.jpeg"/><Relationship Id="rId96" Type="http://schemas.openxmlformats.org/officeDocument/2006/relationships/oleObject" Target="embeddings/oleObject4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footer" Target="footer2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1.jpeg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4.png"/><Relationship Id="rId73" Type="http://schemas.openxmlformats.org/officeDocument/2006/relationships/image" Target="media/image37.jpg"/><Relationship Id="rId78" Type="http://schemas.openxmlformats.org/officeDocument/2006/relationships/oleObject" Target="embeddings/oleObject31.bin"/><Relationship Id="rId81" Type="http://schemas.openxmlformats.org/officeDocument/2006/relationships/oleObject" Target="embeddings/oleObject33.bin"/><Relationship Id="rId86" Type="http://schemas.openxmlformats.org/officeDocument/2006/relationships/oleObject" Target="embeddings/oleObject36.bin"/><Relationship Id="rId94" Type="http://schemas.openxmlformats.org/officeDocument/2006/relationships/image" Target="media/image48.jpeg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fontTable" Target="fontTable.xml"/><Relationship Id="rId34" Type="http://schemas.openxmlformats.org/officeDocument/2006/relationships/image" Target="media/image15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7.wmf"/><Relationship Id="rId76" Type="http://schemas.openxmlformats.org/officeDocument/2006/relationships/image" Target="media/image39.jpg"/><Relationship Id="rId97" Type="http://schemas.openxmlformats.org/officeDocument/2006/relationships/image" Target="media/image50.jpeg"/><Relationship Id="rId104" Type="http://schemas.openxmlformats.org/officeDocument/2006/relationships/header" Target="header2.xml"/><Relationship Id="rId7" Type="http://schemas.openxmlformats.org/officeDocument/2006/relationships/endnotes" Target="endnotes.xml"/><Relationship Id="rId71" Type="http://schemas.openxmlformats.org/officeDocument/2006/relationships/image" Target="media/image36.wmf"/><Relationship Id="rId92" Type="http://schemas.openxmlformats.org/officeDocument/2006/relationships/image" Target="media/image4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5.bin"/><Relationship Id="rId87" Type="http://schemas.openxmlformats.org/officeDocument/2006/relationships/image" Target="media/image44.jpg"/><Relationship Id="rId110" Type="http://schemas.openxmlformats.org/officeDocument/2006/relationships/theme" Target="theme/theme1.xml"/><Relationship Id="rId61" Type="http://schemas.openxmlformats.org/officeDocument/2006/relationships/image" Target="media/image30.png"/><Relationship Id="rId82" Type="http://schemas.openxmlformats.org/officeDocument/2006/relationships/oleObject" Target="embeddings/oleObject34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2.bin"/><Relationship Id="rId77" Type="http://schemas.openxmlformats.org/officeDocument/2006/relationships/image" Target="media/image40.wmf"/><Relationship Id="rId100" Type="http://schemas.openxmlformats.org/officeDocument/2006/relationships/oleObject" Target="embeddings/oleObject42.bin"/><Relationship Id="rId105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image" Target="media/image25.wmf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39.bin"/><Relationship Id="rId98" Type="http://schemas.openxmlformats.org/officeDocument/2006/relationships/oleObject" Target="embeddings/oleObject41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6.bin"/><Relationship Id="rId20" Type="http://schemas.openxmlformats.org/officeDocument/2006/relationships/image" Target="media/image8.wmf"/><Relationship Id="rId41" Type="http://schemas.openxmlformats.org/officeDocument/2006/relationships/image" Target="media/image19.jpeg"/><Relationship Id="rId62" Type="http://schemas.openxmlformats.org/officeDocument/2006/relationships/image" Target="media/image31.png"/><Relationship Id="rId83" Type="http://schemas.openxmlformats.org/officeDocument/2006/relationships/image" Target="media/image42.wmf"/><Relationship Id="rId88" Type="http://schemas.openxmlformats.org/officeDocument/2006/relationships/image" Target="media/image4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7B30226-46C5-4D69-91E1-9CC1F35AB0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7</TotalTime>
  <Pages>12</Pages>
  <Words>1234</Words>
  <Characters>6664</Characters>
  <Application>Microsoft Office Word</Application>
  <DocSecurity>0</DocSecurity>
  <Lines>55</Lines>
  <Paragraphs>1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Κώστας Λέτρος</dc:creator>
  <cp:keywords/>
  <dc:description/>
  <cp:lastModifiedBy>Κώστας Λέτρος</cp:lastModifiedBy>
  <cp:revision>209</cp:revision>
  <dcterms:created xsi:type="dcterms:W3CDTF">2019-07-09T17:05:00Z</dcterms:created>
  <dcterms:modified xsi:type="dcterms:W3CDTF">2019-07-21T22:58:00Z</dcterms:modified>
</cp:coreProperties>
</file>